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285" r:id="rId2"/>
    <p:sldId id="300" r:id="rId3"/>
    <p:sldId id="270" r:id="rId4"/>
    <p:sldId id="313" r:id="rId5"/>
    <p:sldId id="271" r:id="rId6"/>
    <p:sldId id="339" r:id="rId7"/>
    <p:sldId id="338" r:id="rId8"/>
    <p:sldId id="341" r:id="rId9"/>
    <p:sldId id="272" r:id="rId10"/>
    <p:sldId id="257" r:id="rId11"/>
    <p:sldId id="258" r:id="rId12"/>
    <p:sldId id="342" r:id="rId13"/>
    <p:sldId id="311" r:id="rId14"/>
    <p:sldId id="260" r:id="rId15"/>
    <p:sldId id="261" r:id="rId16"/>
    <p:sldId id="343" r:id="rId17"/>
    <p:sldId id="275" r:id="rId18"/>
    <p:sldId id="344" r:id="rId19"/>
    <p:sldId id="321" r:id="rId20"/>
    <p:sldId id="314" r:id="rId21"/>
    <p:sldId id="263" r:id="rId22"/>
    <p:sldId id="264" r:id="rId23"/>
    <p:sldId id="345" r:id="rId24"/>
    <p:sldId id="312" r:id="rId25"/>
    <p:sldId id="322" r:id="rId26"/>
    <p:sldId id="347" r:id="rId27"/>
    <p:sldId id="265" r:id="rId28"/>
    <p:sldId id="315" r:id="rId29"/>
    <p:sldId id="346" r:id="rId30"/>
    <p:sldId id="326" r:id="rId31"/>
    <p:sldId id="316" r:id="rId32"/>
    <p:sldId id="317" r:id="rId33"/>
    <p:sldId id="333" r:id="rId34"/>
    <p:sldId id="298" r:id="rId35"/>
    <p:sldId id="332" r:id="rId36"/>
    <p:sldId id="297" r:id="rId37"/>
    <p:sldId id="319" r:id="rId38"/>
    <p:sldId id="288" r:id="rId39"/>
    <p:sldId id="289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FF9900"/>
    <a:srgbClr val="FF9933"/>
    <a:srgbClr val="F6B3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289" autoAdjust="0"/>
  </p:normalViewPr>
  <p:slideViewPr>
    <p:cSldViewPr>
      <p:cViewPr>
        <p:scale>
          <a:sx n="113" d="100"/>
          <a:sy n="113" d="100"/>
        </p:scale>
        <p:origin x="-978" y="-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5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12" Type="http://schemas.openxmlformats.org/officeDocument/2006/relationships/image" Target="../media/image102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9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983CD7-518C-4E1A-B58A-61DE3AE7B634}" type="datetimeFigureOut">
              <a:rPr lang="en-US" smtClean="0"/>
              <a:t>12/7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E85452-2771-41A5-A0B0-83933A5BF0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90056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CF10C1-EDF5-4899-B9FE-1A37E4E052A6}" type="slidenum">
              <a:rPr lang="en-IN" smtClean="0"/>
              <a:pPr/>
              <a:t>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739262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E85452-2771-41A5-A0B0-83933A5BF0B2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6795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>
              <a:defRPr>
                <a:solidFill>
                  <a:schemeClr val="tx1"/>
                </a:solidFill>
                <a:latin typeface="Arial" charset="0"/>
              </a:defRPr>
            </a:lvl1pPr>
            <a:lvl2pPr marL="729057" indent="-280406" defTabSz="914437">
              <a:defRPr>
                <a:solidFill>
                  <a:schemeClr val="tx1"/>
                </a:solidFill>
                <a:latin typeface="Arial" charset="0"/>
              </a:defRPr>
            </a:lvl2pPr>
            <a:lvl3pPr marL="1121626" indent="-224325" defTabSz="914437">
              <a:defRPr>
                <a:solidFill>
                  <a:schemeClr val="tx1"/>
                </a:solidFill>
                <a:latin typeface="Arial" charset="0"/>
              </a:defRPr>
            </a:lvl3pPr>
            <a:lvl4pPr marL="1570276" indent="-224325" defTabSz="914437">
              <a:defRPr>
                <a:solidFill>
                  <a:schemeClr val="tx1"/>
                </a:solidFill>
                <a:latin typeface="Arial" charset="0"/>
              </a:defRPr>
            </a:lvl4pPr>
            <a:lvl5pPr marL="2018927" indent="-224325" defTabSz="914437">
              <a:defRPr>
                <a:solidFill>
                  <a:schemeClr val="tx1"/>
                </a:solidFill>
                <a:latin typeface="Arial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9BDB0C98-A9C6-4931-84B7-B138E9754E0A}" type="slidenum">
              <a:rPr lang="en-US" altLang="en-US"/>
              <a:pPr/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64772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E85452-2771-41A5-A0B0-83933A5BF0B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71284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covery tim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E85452-2771-41A5-A0B0-83933A5BF0B2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1044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E85452-2771-41A5-A0B0-83933A5BF0B2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1136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E85452-2771-41A5-A0B0-83933A5BF0B2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91167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E85452-2771-41A5-A0B0-83933A5BF0B2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57528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CF10C1-EDF5-4899-B9FE-1A37E4E052A6}" type="slidenum">
              <a:rPr lang="en-IN" smtClean="0"/>
              <a:pPr/>
              <a:t>3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01042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CF10C1-EDF5-4899-B9FE-1A37E4E052A6}" type="slidenum">
              <a:rPr lang="en-IN" smtClean="0"/>
              <a:pPr/>
              <a:t>3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041905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7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7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49.wmf"/><Relationship Id="rId3" Type="http://schemas.openxmlformats.org/officeDocument/2006/relationships/image" Target="../media/image51.jpeg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.jpe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48.wmf"/><Relationship Id="rId5" Type="http://schemas.openxmlformats.org/officeDocument/2006/relationships/image" Target="../media/image53.jpg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52.jpeg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13" Type="http://schemas.openxmlformats.org/officeDocument/2006/relationships/image" Target="../media/image61.jpe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7.wmf"/><Relationship Id="rId12" Type="http://schemas.openxmlformats.org/officeDocument/2006/relationships/image" Target="../media/image6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59.jpeg"/><Relationship Id="rId5" Type="http://schemas.openxmlformats.org/officeDocument/2006/relationships/image" Target="../media/image56.wmf"/><Relationship Id="rId10" Type="http://schemas.openxmlformats.org/officeDocument/2006/relationships/image" Target="../media/image58.jpeg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36.bin"/><Relationship Id="rId3" Type="http://schemas.openxmlformats.org/officeDocument/2006/relationships/image" Target="../media/image71.jpeg"/><Relationship Id="rId21" Type="http://schemas.openxmlformats.org/officeDocument/2006/relationships/image" Target="../media/image70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65.wmf"/><Relationship Id="rId24" Type="http://schemas.openxmlformats.org/officeDocument/2006/relationships/image" Target="../media/image72.jpeg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23" Type="http://schemas.openxmlformats.org/officeDocument/2006/relationships/image" Target="../media/image4.jpeg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34.bin"/><Relationship Id="rId22" Type="http://schemas.openxmlformats.org/officeDocument/2006/relationships/image" Target="../media/image3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emf"/><Relationship Id="rId5" Type="http://schemas.openxmlformats.org/officeDocument/2006/relationships/image" Target="../media/image77.emf"/><Relationship Id="rId4" Type="http://schemas.openxmlformats.org/officeDocument/2006/relationships/image" Target="../media/image76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eg"/><Relationship Id="rId3" Type="http://schemas.openxmlformats.org/officeDocument/2006/relationships/image" Target="../media/image79.tiff"/><Relationship Id="rId7" Type="http://schemas.openxmlformats.org/officeDocument/2006/relationships/image" Target="../media/image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.png"/><Relationship Id="rId5" Type="http://schemas.openxmlformats.org/officeDocument/2006/relationships/image" Target="../media/image81.tiff"/><Relationship Id="rId4" Type="http://schemas.openxmlformats.org/officeDocument/2006/relationships/image" Target="../media/image80.tif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tiff"/><Relationship Id="rId7" Type="http://schemas.openxmlformats.org/officeDocument/2006/relationships/image" Target="../media/image4.jpeg"/><Relationship Id="rId2" Type="http://schemas.openxmlformats.org/officeDocument/2006/relationships/image" Target="../media/image83.tif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jpeg"/><Relationship Id="rId5" Type="http://schemas.openxmlformats.org/officeDocument/2006/relationships/image" Target="../media/image86.tiff"/><Relationship Id="rId4" Type="http://schemas.openxmlformats.org/officeDocument/2006/relationships/image" Target="../media/image85.tif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7.jpeg"/><Relationship Id="rId4" Type="http://schemas.openxmlformats.org/officeDocument/2006/relationships/image" Target="../media/image4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90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97.wmf"/><Relationship Id="rId26" Type="http://schemas.openxmlformats.org/officeDocument/2006/relationships/image" Target="../media/image101.wmf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100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102.wmf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4.jpeg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95.wmf"/><Relationship Id="rId22" Type="http://schemas.openxmlformats.org/officeDocument/2006/relationships/image" Target="../media/image99.wmf"/><Relationship Id="rId27" Type="http://schemas.openxmlformats.org/officeDocument/2006/relationships/oleObject" Target="../embeddings/oleObject4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image" Target="../media/image104.jpeg"/><Relationship Id="rId7" Type="http://schemas.openxmlformats.org/officeDocument/2006/relationships/image" Target="../media/image106.png"/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105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eg"/><Relationship Id="rId3" Type="http://schemas.openxmlformats.org/officeDocument/2006/relationships/image" Target="../media/image108.png"/><Relationship Id="rId7" Type="http://schemas.openxmlformats.org/officeDocument/2006/relationships/image" Target="../media/image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1.jpeg"/><Relationship Id="rId5" Type="http://schemas.openxmlformats.org/officeDocument/2006/relationships/image" Target="../media/image110.jpeg"/><Relationship Id="rId4" Type="http://schemas.openxmlformats.org/officeDocument/2006/relationships/image" Target="../media/image10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116.jpeg"/><Relationship Id="rId3" Type="http://schemas.openxmlformats.org/officeDocument/2006/relationships/image" Target="../media/image3.jpeg"/><Relationship Id="rId7" Type="http://schemas.openxmlformats.org/officeDocument/2006/relationships/image" Target="../media/image112.wmf"/><Relationship Id="rId12" Type="http://schemas.openxmlformats.org/officeDocument/2006/relationships/hyperlink" Target="http://www.google.com/url?sa=i&amp;rct=j&amp;q=&amp;esrc=s&amp;source=images&amp;cd=&amp;cad=rja&amp;uact=8&amp;ved=0ahUKEwjh2sbDurrQAhXoj1QKHeSbBboQjRwIBw&amp;url=http://thequantumtunnel.com/metamaterials-science-invisibility-continuum/&amp;psig=AFQjCNFP8an1evO9FFbXMh5WRMb5h_5MiA&amp;ust=1479838579236095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114.wmf"/><Relationship Id="rId5" Type="http://schemas.openxmlformats.org/officeDocument/2006/relationships/image" Target="../media/image115.jpeg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4.jpeg"/><Relationship Id="rId9" Type="http://schemas.openxmlformats.org/officeDocument/2006/relationships/image" Target="../media/image113.wmf"/><Relationship Id="rId14" Type="http://schemas.openxmlformats.org/officeDocument/2006/relationships/image" Target="../media/image11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20.jpeg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1.jpeg"/><Relationship Id="rId5" Type="http://schemas.openxmlformats.org/officeDocument/2006/relationships/image" Target="../media/image4.jpeg"/><Relationship Id="rId10" Type="http://schemas.openxmlformats.org/officeDocument/2006/relationships/image" Target="../media/image119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5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jpeg"/><Relationship Id="rId2" Type="http://schemas.openxmlformats.org/officeDocument/2006/relationships/image" Target="../media/image12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124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0.jpeg"/><Relationship Id="rId5" Type="http://schemas.openxmlformats.org/officeDocument/2006/relationships/image" Target="../media/image126.tiff"/><Relationship Id="rId4" Type="http://schemas.openxmlformats.org/officeDocument/2006/relationships/image" Target="../media/image125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2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2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.emf"/><Relationship Id="rId10" Type="http://schemas.openxmlformats.org/officeDocument/2006/relationships/image" Target="../media/image6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13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image" Target="../media/image4.jpe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3.jpeg"/><Relationship Id="rId4" Type="http://schemas.openxmlformats.org/officeDocument/2006/relationships/image" Target="../media/image9.wmf"/><Relationship Id="rId9" Type="http://schemas.openxmlformats.org/officeDocument/2006/relationships/image" Target="../media/image14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3.png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4.jpeg"/><Relationship Id="rId7" Type="http://schemas.openxmlformats.org/officeDocument/2006/relationships/image" Target="../media/image16.wmf"/><Relationship Id="rId12" Type="http://schemas.openxmlformats.org/officeDocument/2006/relationships/image" Target="../media/image22.png"/><Relationship Id="rId17" Type="http://schemas.openxmlformats.org/officeDocument/2006/relationships/image" Target="../media/image27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6.png"/><Relationship Id="rId20" Type="http://schemas.openxmlformats.org/officeDocument/2006/relationships/image" Target="../media/image3.jpe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1.png"/><Relationship Id="rId5" Type="http://schemas.openxmlformats.org/officeDocument/2006/relationships/image" Target="../media/image15.wmf"/><Relationship Id="rId15" Type="http://schemas.openxmlformats.org/officeDocument/2006/relationships/image" Target="../media/image25.png"/><Relationship Id="rId10" Type="http://schemas.openxmlformats.org/officeDocument/2006/relationships/image" Target="../media/image20.png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9.png"/><Relationship Id="rId1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13.bin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1.wmf"/><Relationship Id="rId17" Type="http://schemas.openxmlformats.org/officeDocument/2006/relationships/image" Target="../media/image34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3.wmf"/><Relationship Id="rId20" Type="http://schemas.openxmlformats.org/officeDocument/2006/relationships/image" Target="../media/image35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30.wmf"/><Relationship Id="rId19" Type="http://schemas.openxmlformats.org/officeDocument/2006/relationships/image" Target="../media/image5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40.wmf"/><Relationship Id="rId18" Type="http://schemas.openxmlformats.org/officeDocument/2006/relationships/image" Target="../media/image3.jpe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43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20" Type="http://schemas.openxmlformats.org/officeDocument/2006/relationships/image" Target="../media/image44.e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oleObject" Target="../embeddings/oleObject21.bin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4.jpe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8.wmf"/><Relationship Id="rId14" Type="http://schemas.openxmlformats.org/officeDocument/2006/relationships/image" Target="../media/image42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0" name="Picture 4" descr="http://www.photonics.com/images/Web/Articles/2010/9/15/RoboticHan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5" y="838201"/>
            <a:ext cx="9142103" cy="4952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5725" y="9525"/>
            <a:ext cx="8982075" cy="584775"/>
          </a:xfrm>
          <a:prstGeom prst="rect">
            <a:avLst/>
          </a:prstGeom>
        </p:spPr>
        <p:style>
          <a:lnRef idx="0">
            <a:schemeClr val="accent3"/>
          </a:lnRef>
          <a:fillRef idx="1002">
            <a:schemeClr val="dk1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nable Nano-Photonic Devices 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462" name="Picture 6" descr="http://cordis.europa.eu/fp7/ict/photonics/icons/photonicslogoblack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959871">
            <a:off x="6100266" y="2556188"/>
            <a:ext cx="2626218" cy="2619484"/>
          </a:xfrm>
          <a:prstGeom prst="snip2DiagRect">
            <a:avLst>
              <a:gd name="adj1" fmla="val 22449"/>
              <a:gd name="adj2" fmla="val 30798"/>
            </a:avLst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755452" y="838201"/>
            <a:ext cx="1901267" cy="369332"/>
          </a:xfrm>
          <a:prstGeom prst="rect">
            <a:avLst/>
          </a:prstGeom>
          <a:noFill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sobhan</a:t>
            </a: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as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0" y="6366319"/>
            <a:ext cx="9144000" cy="473864"/>
            <a:chOff x="0" y="6366319"/>
            <a:chExt cx="9144000" cy="473864"/>
          </a:xfrm>
        </p:grpSpPr>
        <p:sp>
          <p:nvSpPr>
            <p:cNvPr id="2" name="Rectangle 1"/>
            <p:cNvSpPr/>
            <p:nvPr/>
          </p:nvSpPr>
          <p:spPr>
            <a:xfrm>
              <a:off x="11907" y="6382983"/>
              <a:ext cx="9120043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" name="Picture 2" descr="http://identity.ku.edu/images/jhwk4C_RF_OL.jpg"/>
            <p:cNvPicPr>
              <a:picLocks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443090"/>
              <a:ext cx="457200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3" name="Straight Connector 12"/>
            <p:cNvCxnSpPr/>
            <p:nvPr/>
          </p:nvCxnSpPr>
          <p:spPr>
            <a:xfrm>
              <a:off x="0" y="6366319"/>
              <a:ext cx="1371600" cy="0"/>
            </a:xfrm>
            <a:prstGeom prst="line">
              <a:avLst/>
            </a:prstGeom>
            <a:ln w="635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1371600" y="6366319"/>
              <a:ext cx="7772400" cy="0"/>
            </a:xfrm>
            <a:prstGeom prst="line">
              <a:avLst/>
            </a:prstGeom>
            <a:ln w="63500">
              <a:gradFill flip="none" rotWithShape="1">
                <a:gsLst>
                  <a:gs pos="0">
                    <a:srgbClr val="FF9900"/>
                  </a:gs>
                  <a:gs pos="45000">
                    <a:srgbClr val="FF7A00"/>
                  </a:gs>
                  <a:gs pos="100000">
                    <a:srgbClr val="A60604"/>
                  </a:gs>
                  <a:gs pos="68000">
                    <a:srgbClr val="FF0300"/>
                  </a:gs>
                  <a:gs pos="100000">
                    <a:srgbClr val="4D0808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3318" name="Picture 6" descr="Image result for ku logo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8822" y="6458039"/>
              <a:ext cx="1546923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932504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03027"/>
            <a:ext cx="8077200" cy="51054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70179" y="249138"/>
            <a:ext cx="4208706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IN" sz="1400" b="1" dirty="0" smtClean="0">
                <a:latin typeface="Times New Roman" pitchFamily="18" charset="0"/>
                <a:cs typeface="Times New Roman" pitchFamily="18" charset="0"/>
              </a:rPr>
              <a:t>Experimental Setup for Graphene Characterization</a:t>
            </a:r>
            <a:endParaRPr lang="en-IN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61925" y="233688"/>
            <a:ext cx="8638628" cy="601471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6346036"/>
            <a:ext cx="9144000" cy="473864"/>
            <a:chOff x="0" y="6366319"/>
            <a:chExt cx="9144000" cy="473864"/>
          </a:xfrm>
        </p:grpSpPr>
        <p:sp>
          <p:nvSpPr>
            <p:cNvPr id="9" name="Rectangle 8"/>
            <p:cNvSpPr/>
            <p:nvPr/>
          </p:nvSpPr>
          <p:spPr>
            <a:xfrm>
              <a:off x="11907" y="6382983"/>
              <a:ext cx="9120043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" name="Picture 2" descr="http://identity.ku.edu/images/jhwk4C_RF_OL.jpg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443090"/>
              <a:ext cx="457200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1" name="Straight Connector 10"/>
            <p:cNvCxnSpPr/>
            <p:nvPr/>
          </p:nvCxnSpPr>
          <p:spPr>
            <a:xfrm>
              <a:off x="0" y="6366319"/>
              <a:ext cx="1371600" cy="0"/>
            </a:xfrm>
            <a:prstGeom prst="line">
              <a:avLst/>
            </a:prstGeom>
            <a:ln w="635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1371600" y="6366319"/>
              <a:ext cx="7772400" cy="0"/>
            </a:xfrm>
            <a:prstGeom prst="line">
              <a:avLst/>
            </a:prstGeom>
            <a:ln w="63500">
              <a:gradFill flip="none" rotWithShape="1">
                <a:gsLst>
                  <a:gs pos="0">
                    <a:srgbClr val="FF9900"/>
                  </a:gs>
                  <a:gs pos="45000">
                    <a:srgbClr val="FF7A00"/>
                  </a:gs>
                  <a:gs pos="100000">
                    <a:srgbClr val="A60604"/>
                  </a:gs>
                  <a:gs pos="68000">
                    <a:srgbClr val="FF0300"/>
                  </a:gs>
                  <a:gs pos="100000">
                    <a:srgbClr val="4D0808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3" name="Picture 6" descr="Image result for ku logo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8822" y="6458039"/>
              <a:ext cx="1546923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" name="Group 6"/>
          <p:cNvGrpSpPr/>
          <p:nvPr/>
        </p:nvGrpSpPr>
        <p:grpSpPr>
          <a:xfrm>
            <a:off x="4055875" y="4800600"/>
            <a:ext cx="2649726" cy="1200665"/>
            <a:chOff x="4055875" y="4800600"/>
            <a:chExt cx="2649726" cy="1200665"/>
          </a:xfrm>
        </p:grpSpPr>
        <p:grpSp>
          <p:nvGrpSpPr>
            <p:cNvPr id="3" name="Group 2"/>
            <p:cNvGrpSpPr/>
            <p:nvPr/>
          </p:nvGrpSpPr>
          <p:grpSpPr>
            <a:xfrm>
              <a:off x="4313764" y="4800600"/>
              <a:ext cx="2391837" cy="1200665"/>
              <a:chOff x="4313764" y="4901685"/>
              <a:chExt cx="2391837" cy="1200665"/>
            </a:xfrm>
          </p:grpSpPr>
          <p:cxnSp>
            <p:nvCxnSpPr>
              <p:cNvPr id="18" name="Straight Connector 17"/>
              <p:cNvCxnSpPr/>
              <p:nvPr/>
            </p:nvCxnSpPr>
            <p:spPr>
              <a:xfrm flipV="1">
                <a:off x="5022850" y="4901685"/>
                <a:ext cx="0" cy="255029"/>
              </a:xfrm>
              <a:prstGeom prst="line">
                <a:avLst/>
              </a:prstGeom>
              <a:ln w="254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>
                <a:off x="4455514" y="4901685"/>
                <a:ext cx="573686" cy="0"/>
              </a:xfrm>
              <a:prstGeom prst="line">
                <a:avLst/>
              </a:prstGeom>
              <a:ln w="254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>
                <a:off x="4461864" y="4901685"/>
                <a:ext cx="6350" cy="671711"/>
              </a:xfrm>
              <a:prstGeom prst="line">
                <a:avLst/>
              </a:prstGeom>
              <a:ln w="254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4481239" y="6096000"/>
                <a:ext cx="636066" cy="0"/>
              </a:xfrm>
              <a:prstGeom prst="line">
                <a:avLst/>
              </a:prstGeom>
              <a:ln w="254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flipV="1">
                <a:off x="5105400" y="5781272"/>
                <a:ext cx="0" cy="314728"/>
              </a:xfrm>
              <a:prstGeom prst="line">
                <a:avLst/>
              </a:prstGeom>
              <a:ln w="254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4490228" y="5672396"/>
                <a:ext cx="3509" cy="429954"/>
              </a:xfrm>
              <a:prstGeom prst="line">
                <a:avLst/>
              </a:prstGeom>
              <a:ln w="254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>
                <a:off x="4313764" y="5687674"/>
                <a:ext cx="363928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>
                <a:off x="4378885" y="5573396"/>
                <a:ext cx="1998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Rectangle 53"/>
              <p:cNvSpPr/>
              <p:nvPr/>
            </p:nvSpPr>
            <p:spPr>
              <a:xfrm>
                <a:off x="4953000" y="5208404"/>
                <a:ext cx="1752601" cy="286434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4952999" y="5494838"/>
                <a:ext cx="1752601" cy="286434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6" name="Straight Connector 55"/>
              <p:cNvCxnSpPr/>
              <p:nvPr/>
            </p:nvCxnSpPr>
            <p:spPr>
              <a:xfrm>
                <a:off x="4953000" y="5176358"/>
                <a:ext cx="914400" cy="0"/>
              </a:xfrm>
              <a:prstGeom prst="line">
                <a:avLst/>
              </a:prstGeom>
              <a:ln w="50800">
                <a:solidFill>
                  <a:srgbClr val="00B05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TextBox 56"/>
              <p:cNvSpPr txBox="1"/>
              <p:nvPr/>
            </p:nvSpPr>
            <p:spPr>
              <a:xfrm>
                <a:off x="4953000" y="5139939"/>
                <a:ext cx="6858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 err="1" smtClean="0"/>
                  <a:t>n</a:t>
                </a:r>
                <a:r>
                  <a:rPr lang="en-US" i="1" baseline="-25000" dirty="0" err="1" smtClean="0"/>
                  <a:t>ox</a:t>
                </a:r>
                <a:endParaRPr lang="en-US" i="1" baseline="-25000" dirty="0" smtClean="0"/>
              </a:p>
              <a:p>
                <a:r>
                  <a:rPr lang="en-US" dirty="0" smtClean="0"/>
                  <a:t> </a:t>
                </a:r>
                <a:r>
                  <a:rPr lang="en-US" i="1" dirty="0" smtClean="0"/>
                  <a:t>n</a:t>
                </a:r>
                <a:r>
                  <a:rPr lang="en-US" i="1" baseline="-25000" dirty="0" smtClean="0"/>
                  <a:t>s</a:t>
                </a:r>
                <a:r>
                  <a:rPr lang="en-US" dirty="0" smtClean="0"/>
                  <a:t> </a:t>
                </a:r>
                <a:endParaRPr lang="en-US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413041" y="5181600"/>
                <a:ext cx="1063959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12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x</a:t>
                </a:r>
                <a:r>
                  <a:rPr 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95 nm </a:t>
                </a:r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4055875" y="5357689"/>
              <a:ext cx="457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76812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19100"/>
            <a:ext cx="4114800" cy="2209800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551" y="3910330"/>
            <a:ext cx="3855085" cy="2442845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1752600"/>
            <a:ext cx="3581400" cy="4600575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30175" y="92325"/>
            <a:ext cx="2057400" cy="27979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N" sz="1400" b="1" dirty="0" smtClean="0">
                <a:latin typeface="Times New Roman" pitchFamily="18" charset="0"/>
                <a:cs typeface="Times New Roman" pitchFamily="18" charset="0"/>
              </a:rPr>
              <a:t>Result and Discussion</a:t>
            </a:r>
            <a:endParaRPr lang="en-IN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39"/>
          <p:cNvSpPr>
            <a:spLocks noChangeArrowheads="1"/>
          </p:cNvSpPr>
          <p:nvPr/>
        </p:nvSpPr>
        <p:spPr bwMode="auto">
          <a:xfrm>
            <a:off x="0" y="-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1"/>
          <p:cNvSpPr>
            <a:spLocks noChangeArrowheads="1"/>
          </p:cNvSpPr>
          <p:nvPr/>
        </p:nvSpPr>
        <p:spPr bwMode="auto">
          <a:xfrm>
            <a:off x="0" y="-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43"/>
          <p:cNvSpPr>
            <a:spLocks noChangeArrowheads="1"/>
          </p:cNvSpPr>
          <p:nvPr/>
        </p:nvSpPr>
        <p:spPr bwMode="auto">
          <a:xfrm>
            <a:off x="0" y="-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838200" y="2628900"/>
            <a:ext cx="3576911" cy="971550"/>
            <a:chOff x="838200" y="2628900"/>
            <a:chExt cx="3576911" cy="97155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0003502"/>
                </p:ext>
              </p:extLst>
            </p:nvPr>
          </p:nvGraphicFramePr>
          <p:xfrm>
            <a:off x="881062" y="2628900"/>
            <a:ext cx="2657475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2" name="Equation" r:id="rId6" imgW="2438400" imgH="266700" progId="Equation.3">
                    <p:embed/>
                  </p:oleObj>
                </mc:Choice>
                <mc:Fallback>
                  <p:oleObj name="Equation" r:id="rId6" imgW="2438400" imgH="266700" progId="Equation.3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1062" y="2628900"/>
                          <a:ext cx="2657475" cy="295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1257586"/>
                </p:ext>
              </p:extLst>
            </p:nvPr>
          </p:nvGraphicFramePr>
          <p:xfrm>
            <a:off x="838200" y="3038475"/>
            <a:ext cx="300037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" name="Equation" r:id="rId8" imgW="2933700" imgH="241300" progId="Equation.3">
                    <p:embed/>
                  </p:oleObj>
                </mc:Choice>
                <mc:Fallback>
                  <p:oleObj name="Equation" r:id="rId8" imgW="2933700" imgH="2413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200" y="3038475"/>
                          <a:ext cx="3000375" cy="23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7293647"/>
                </p:ext>
              </p:extLst>
            </p:nvPr>
          </p:nvGraphicFramePr>
          <p:xfrm>
            <a:off x="909637" y="3324225"/>
            <a:ext cx="542925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4" name="Equation" r:id="rId10" imgW="545863" imgH="279279" progId="Equation.3">
                    <p:embed/>
                  </p:oleObj>
                </mc:Choice>
                <mc:Fallback>
                  <p:oleObj name="Equation" r:id="rId10" imgW="545863" imgH="279279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9637" y="3324225"/>
                          <a:ext cx="542925" cy="276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2335910"/>
                </p:ext>
              </p:extLst>
            </p:nvPr>
          </p:nvGraphicFramePr>
          <p:xfrm>
            <a:off x="1581150" y="3352800"/>
            <a:ext cx="1257300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5" name="Equation" r:id="rId12" imgW="1333500" imgH="228600" progId="Equation.3">
                    <p:embed/>
                  </p:oleObj>
                </mc:Choice>
                <mc:Fallback>
                  <p:oleObj name="Equation" r:id="rId12" imgW="1333500" imgH="2286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1150" y="3352800"/>
                          <a:ext cx="1257300" cy="209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6000776"/>
                </p:ext>
              </p:extLst>
            </p:nvPr>
          </p:nvGraphicFramePr>
          <p:xfrm>
            <a:off x="3005411" y="3352800"/>
            <a:ext cx="1409700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6" name="Equation" r:id="rId14" imgW="1498600" imgH="228600" progId="Equation.3">
                    <p:embed/>
                  </p:oleObj>
                </mc:Choice>
                <mc:Fallback>
                  <p:oleObj name="Equation" r:id="rId14" imgW="1498600" imgH="2286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5411" y="3352800"/>
                          <a:ext cx="1409700" cy="209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6"/>
          <p:cNvGrpSpPr/>
          <p:nvPr/>
        </p:nvGrpSpPr>
        <p:grpSpPr>
          <a:xfrm>
            <a:off x="0" y="6382983"/>
            <a:ext cx="9144000" cy="459866"/>
            <a:chOff x="0" y="6382983"/>
            <a:chExt cx="9144000" cy="459866"/>
          </a:xfrm>
        </p:grpSpPr>
        <p:sp>
          <p:nvSpPr>
            <p:cNvPr id="28" name="Rectangle 27"/>
            <p:cNvSpPr/>
            <p:nvPr/>
          </p:nvSpPr>
          <p:spPr>
            <a:xfrm>
              <a:off x="11907" y="6382983"/>
              <a:ext cx="9120043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9" name="Picture 2" descr="http://identity.ku.edu/images/jhwk4C_RF_OL.jpg"/>
            <p:cNvPicPr>
              <a:picLocks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462140"/>
              <a:ext cx="457200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30" name="Straight Connector 29"/>
            <p:cNvCxnSpPr/>
            <p:nvPr/>
          </p:nvCxnSpPr>
          <p:spPr>
            <a:xfrm>
              <a:off x="0" y="6385369"/>
              <a:ext cx="1371600" cy="0"/>
            </a:xfrm>
            <a:prstGeom prst="line">
              <a:avLst/>
            </a:prstGeom>
            <a:ln w="635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H="1">
              <a:off x="1371600" y="6385369"/>
              <a:ext cx="7772400" cy="0"/>
            </a:xfrm>
            <a:prstGeom prst="line">
              <a:avLst/>
            </a:prstGeom>
            <a:ln w="63500">
              <a:gradFill flip="none" rotWithShape="1">
                <a:gsLst>
                  <a:gs pos="0">
                    <a:srgbClr val="FF9900"/>
                  </a:gs>
                  <a:gs pos="45000">
                    <a:srgbClr val="FF7A00"/>
                  </a:gs>
                  <a:gs pos="100000">
                    <a:srgbClr val="A60604"/>
                  </a:gs>
                  <a:gs pos="68000">
                    <a:srgbClr val="FF0300"/>
                  </a:gs>
                  <a:gs pos="100000">
                    <a:srgbClr val="4D0808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2" name="Picture 6" descr="Image result for ku logo"/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8822" y="6477089"/>
              <a:ext cx="1546923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" name="Group 4"/>
          <p:cNvGrpSpPr/>
          <p:nvPr/>
        </p:nvGrpSpPr>
        <p:grpSpPr>
          <a:xfrm>
            <a:off x="5638798" y="533400"/>
            <a:ext cx="1752602" cy="646331"/>
            <a:chOff x="5638798" y="533400"/>
            <a:chExt cx="1752602" cy="646331"/>
          </a:xfrm>
        </p:grpSpPr>
        <p:sp>
          <p:nvSpPr>
            <p:cNvPr id="21" name="Rectangle 20"/>
            <p:cNvSpPr/>
            <p:nvPr/>
          </p:nvSpPr>
          <p:spPr>
            <a:xfrm>
              <a:off x="5638799" y="601865"/>
              <a:ext cx="1752601" cy="286434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5638798" y="888299"/>
              <a:ext cx="1752601" cy="286434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5638799" y="560294"/>
              <a:ext cx="914400" cy="0"/>
            </a:xfrm>
            <a:prstGeom prst="line">
              <a:avLst/>
            </a:prstGeom>
            <a:ln w="50800">
              <a:solidFill>
                <a:srgbClr val="00B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5638799" y="533400"/>
              <a:ext cx="685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 smtClean="0"/>
                <a:t>n</a:t>
              </a:r>
              <a:r>
                <a:rPr lang="en-US" i="1" baseline="-25000" dirty="0" err="1" smtClean="0"/>
                <a:t>ox</a:t>
              </a:r>
              <a:endParaRPr lang="en-US" i="1" baseline="-25000" dirty="0" smtClean="0"/>
            </a:p>
            <a:p>
              <a:r>
                <a:rPr lang="en-US" dirty="0" smtClean="0"/>
                <a:t> </a:t>
              </a:r>
              <a:r>
                <a:rPr lang="en-US" i="1" dirty="0" smtClean="0"/>
                <a:t>n</a:t>
              </a:r>
              <a:r>
                <a:rPr lang="en-US" i="1" baseline="-25000" dirty="0" smtClean="0"/>
                <a:t>s</a:t>
              </a:r>
              <a:r>
                <a:rPr lang="en-US" dirty="0" smtClean="0"/>
                <a:t> </a:t>
              </a:r>
              <a:endParaRPr lang="en-US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251241" y="609600"/>
              <a:ext cx="106395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sz="12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x</a:t>
              </a:r>
              <a:r>
                <a: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Rectangle 25"/>
          <p:cNvSpPr/>
          <p:nvPr/>
        </p:nvSpPr>
        <p:spPr>
          <a:xfrm>
            <a:off x="124372" y="76200"/>
            <a:ext cx="8638628" cy="624839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2245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57400" y="6858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jor Goal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0" y="6366319"/>
            <a:ext cx="9144000" cy="473864"/>
            <a:chOff x="0" y="6366319"/>
            <a:chExt cx="9144000" cy="473864"/>
          </a:xfrm>
        </p:grpSpPr>
        <p:sp>
          <p:nvSpPr>
            <p:cNvPr id="4" name="Rectangle 3"/>
            <p:cNvSpPr/>
            <p:nvPr/>
          </p:nvSpPr>
          <p:spPr>
            <a:xfrm>
              <a:off x="11907" y="6382983"/>
              <a:ext cx="9120043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" name="Picture 2" descr="http://identity.ku.edu/images/jhwk4C_RF_OL.jpg"/>
            <p:cNvPicPr>
              <a:picLocks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443090"/>
              <a:ext cx="457200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6" name="Straight Connector 5"/>
            <p:cNvCxnSpPr/>
            <p:nvPr/>
          </p:nvCxnSpPr>
          <p:spPr>
            <a:xfrm>
              <a:off x="0" y="6366319"/>
              <a:ext cx="1371600" cy="0"/>
            </a:xfrm>
            <a:prstGeom prst="line">
              <a:avLst/>
            </a:prstGeom>
            <a:ln w="635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H="1">
              <a:off x="1371600" y="6366319"/>
              <a:ext cx="7772400" cy="0"/>
            </a:xfrm>
            <a:prstGeom prst="line">
              <a:avLst/>
            </a:prstGeom>
            <a:ln w="63500">
              <a:gradFill flip="none" rotWithShape="1">
                <a:gsLst>
                  <a:gs pos="0">
                    <a:srgbClr val="FF9900"/>
                  </a:gs>
                  <a:gs pos="45000">
                    <a:srgbClr val="FF7A00"/>
                  </a:gs>
                  <a:gs pos="100000">
                    <a:srgbClr val="A60604"/>
                  </a:gs>
                  <a:gs pos="68000">
                    <a:srgbClr val="FF0300"/>
                  </a:gs>
                  <a:gs pos="100000">
                    <a:srgbClr val="4D0808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8" name="Picture 6" descr="Image result for ku logo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8822" y="6458039"/>
              <a:ext cx="1546923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" name="TextBox 8"/>
          <p:cNvSpPr txBox="1"/>
          <p:nvPr/>
        </p:nvSpPr>
        <p:spPr>
          <a:xfrm>
            <a:off x="4038600" y="830302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iaturization of Devices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32142" y="1243568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nable Devic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752600" y="101600"/>
            <a:ext cx="523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cal Interconnects at Telecom Wavelength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644900" y="1778000"/>
            <a:ext cx="1333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s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905500" y="2538968"/>
            <a:ext cx="177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raction Limit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85800" y="2533134"/>
            <a:ext cx="177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or EO of Si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11200" y="2902466"/>
            <a:ext cx="261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ene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74836" y="2098645"/>
            <a:ext cx="5219700" cy="440323"/>
            <a:chOff x="1574836" y="2098645"/>
            <a:chExt cx="5219700" cy="440323"/>
          </a:xfrm>
        </p:grpSpPr>
        <p:cxnSp>
          <p:nvCxnSpPr>
            <p:cNvPr id="14" name="Elbow Connector 13"/>
            <p:cNvCxnSpPr>
              <a:stCxn id="22" idx="0"/>
              <a:endCxn id="21" idx="0"/>
            </p:cNvCxnSpPr>
            <p:nvPr/>
          </p:nvCxnSpPr>
          <p:spPr>
            <a:xfrm rot="16200000" flipH="1">
              <a:off x="4181769" y="-73799"/>
              <a:ext cx="5834" cy="5219700"/>
            </a:xfrm>
            <a:prstGeom prst="bentConnector3">
              <a:avLst>
                <a:gd name="adj1" fmla="val -3918409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4305228" y="2098645"/>
              <a:ext cx="0" cy="20005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3327400" y="872530"/>
            <a:ext cx="615914" cy="568404"/>
            <a:chOff x="3327400" y="872530"/>
            <a:chExt cx="615914" cy="568404"/>
          </a:xfrm>
        </p:grpSpPr>
        <p:cxnSp>
          <p:nvCxnSpPr>
            <p:cNvPr id="55" name="Straight Connector 54"/>
            <p:cNvCxnSpPr/>
            <p:nvPr/>
          </p:nvCxnSpPr>
          <p:spPr>
            <a:xfrm>
              <a:off x="3676686" y="1007428"/>
              <a:ext cx="26662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3676686" y="1008460"/>
              <a:ext cx="0" cy="43247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3676686" y="1440934"/>
              <a:ext cx="26662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Elbow Connector 64"/>
            <p:cNvCxnSpPr/>
            <p:nvPr/>
          </p:nvCxnSpPr>
          <p:spPr>
            <a:xfrm>
              <a:off x="3327400" y="872530"/>
              <a:ext cx="343282" cy="339467"/>
            </a:xfrm>
            <a:prstGeom prst="bentConnector3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Rectangle 23"/>
          <p:cNvSpPr/>
          <p:nvPr/>
        </p:nvSpPr>
        <p:spPr>
          <a:xfrm>
            <a:off x="76200" y="85725"/>
            <a:ext cx="8915400" cy="612488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793930" y="3608108"/>
            <a:ext cx="1669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ther Material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03990" y="3977440"/>
            <a:ext cx="24077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nadium di-Oxide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2057400" y="3179465"/>
            <a:ext cx="2296733" cy="338554"/>
            <a:chOff x="2057400" y="3179465"/>
            <a:chExt cx="2296733" cy="338554"/>
          </a:xfrm>
        </p:grpSpPr>
        <p:cxnSp>
          <p:nvCxnSpPr>
            <p:cNvPr id="41" name="Straight Arrow Connector 40"/>
            <p:cNvCxnSpPr/>
            <p:nvPr/>
          </p:nvCxnSpPr>
          <p:spPr>
            <a:xfrm>
              <a:off x="2057400" y="3364131"/>
              <a:ext cx="40632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Rectangle 41"/>
            <p:cNvSpPr/>
            <p:nvPr/>
          </p:nvSpPr>
          <p:spPr>
            <a:xfrm>
              <a:off x="2463872" y="3179465"/>
              <a:ext cx="1890261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ield Enhancement</a:t>
              </a:r>
              <a:endPara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67709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711875" y="1143000"/>
            <a:ext cx="5531422" cy="4379282"/>
            <a:chOff x="637268" y="1295400"/>
            <a:chExt cx="4315732" cy="3505200"/>
          </a:xfrm>
        </p:grpSpPr>
        <p:pic>
          <p:nvPicPr>
            <p:cNvPr id="14338" name="Picture 2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000"/>
            <a:stretch/>
          </p:blipFill>
          <p:spPr bwMode="auto">
            <a:xfrm>
              <a:off x="637268" y="1295400"/>
              <a:ext cx="4315732" cy="3505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1268797" y="1502721"/>
              <a:ext cx="302757" cy="34798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2991686" y="5930415"/>
            <a:ext cx="29718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10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, H., et al., </a:t>
            </a:r>
            <a:r>
              <a:rPr lang="en-US" sz="1000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ed </a:t>
            </a:r>
            <a:r>
              <a:rPr lang="en-US" sz="10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ics </a:t>
            </a:r>
            <a:r>
              <a:rPr lang="en-US" sz="1000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tters, 104</a:t>
            </a:r>
            <a:r>
              <a:rPr lang="en-US" sz="10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000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81913</a:t>
            </a:r>
            <a:endParaRPr lang="en-US" sz="1000" dirty="0">
              <a:solidFill>
                <a:srgbClr val="92D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0" y="6366319"/>
            <a:ext cx="9144000" cy="473864"/>
            <a:chOff x="0" y="6366319"/>
            <a:chExt cx="9144000" cy="473864"/>
          </a:xfrm>
        </p:grpSpPr>
        <p:sp>
          <p:nvSpPr>
            <p:cNvPr id="8" name="Rectangle 7"/>
            <p:cNvSpPr/>
            <p:nvPr/>
          </p:nvSpPr>
          <p:spPr>
            <a:xfrm>
              <a:off x="11907" y="6382983"/>
              <a:ext cx="9120043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2" descr="http://identity.ku.edu/images/jhwk4C_RF_OL.jpg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443090"/>
              <a:ext cx="457200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0" name="Straight Connector 9"/>
            <p:cNvCxnSpPr/>
            <p:nvPr/>
          </p:nvCxnSpPr>
          <p:spPr>
            <a:xfrm>
              <a:off x="0" y="6366319"/>
              <a:ext cx="1371600" cy="0"/>
            </a:xfrm>
            <a:prstGeom prst="line">
              <a:avLst/>
            </a:prstGeom>
            <a:ln w="635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1371600" y="6366319"/>
              <a:ext cx="7772400" cy="0"/>
            </a:xfrm>
            <a:prstGeom prst="line">
              <a:avLst/>
            </a:prstGeom>
            <a:ln w="63500">
              <a:gradFill flip="none" rotWithShape="1">
                <a:gsLst>
                  <a:gs pos="0">
                    <a:srgbClr val="FF9900"/>
                  </a:gs>
                  <a:gs pos="45000">
                    <a:srgbClr val="FF7A00"/>
                  </a:gs>
                  <a:gs pos="100000">
                    <a:srgbClr val="A60604"/>
                  </a:gs>
                  <a:gs pos="68000">
                    <a:srgbClr val="FF0300"/>
                  </a:gs>
                  <a:gs pos="100000">
                    <a:srgbClr val="4D0808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2" name="Picture 6" descr="Image result for ku logo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8822" y="6458039"/>
              <a:ext cx="1546923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3" name="Rectangle 12"/>
          <p:cNvSpPr/>
          <p:nvPr/>
        </p:nvSpPr>
        <p:spPr>
          <a:xfrm>
            <a:off x="124372" y="149678"/>
            <a:ext cx="2504528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N" sz="1400" b="1" dirty="0" smtClean="0">
                <a:latin typeface="Times New Roman" pitchFamily="18" charset="0"/>
                <a:cs typeface="Times New Roman" pitchFamily="18" charset="0"/>
              </a:rPr>
              <a:t>Transmission Characteristics</a:t>
            </a:r>
            <a:endParaRPr lang="en-IN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24372" y="152400"/>
            <a:ext cx="8638628" cy="60242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121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493" b="16571"/>
          <a:stretch/>
        </p:blipFill>
        <p:spPr bwMode="auto">
          <a:xfrm>
            <a:off x="19050" y="990600"/>
            <a:ext cx="8686800" cy="44196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57200" y="4953000"/>
            <a:ext cx="79438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DM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Wavelength division multiplexer/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multiplexer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tween 1530nm and 1550nm.  </a:t>
            </a:r>
            <a:endParaRPr lang="en-U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OM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electro-optic modulator, </a:t>
            </a:r>
            <a:endParaRPr lang="en-U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DFA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erbium-doped optical amplifier, </a:t>
            </a:r>
            <a:endParaRPr lang="en-U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FA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radio frequency amplifier</a:t>
            </a:r>
          </a:p>
        </p:txBody>
      </p:sp>
      <p:sp>
        <p:nvSpPr>
          <p:cNvPr id="4" name="Rectangle 3"/>
          <p:cNvSpPr/>
          <p:nvPr/>
        </p:nvSpPr>
        <p:spPr>
          <a:xfrm>
            <a:off x="170179" y="191988"/>
            <a:ext cx="3716021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N" sz="1400" b="1" dirty="0" smtClean="0">
                <a:latin typeface="Times New Roman" pitchFamily="18" charset="0"/>
                <a:cs typeface="Times New Roman" pitchFamily="18" charset="0"/>
              </a:rPr>
              <a:t>Experimental Setup for Vanadium di-Oxide</a:t>
            </a:r>
            <a:endParaRPr lang="en-IN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61925" y="176538"/>
            <a:ext cx="8638628" cy="560745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6366319"/>
            <a:ext cx="9144000" cy="473864"/>
            <a:chOff x="0" y="6366319"/>
            <a:chExt cx="9144000" cy="473864"/>
          </a:xfrm>
        </p:grpSpPr>
        <p:sp>
          <p:nvSpPr>
            <p:cNvPr id="9" name="Rectangle 8"/>
            <p:cNvSpPr/>
            <p:nvPr/>
          </p:nvSpPr>
          <p:spPr>
            <a:xfrm>
              <a:off x="11907" y="6382983"/>
              <a:ext cx="9120043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" name="Picture 2" descr="http://identity.ku.edu/images/jhwk4C_RF_OL.jpg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443090"/>
              <a:ext cx="457200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1" name="Straight Connector 10"/>
            <p:cNvCxnSpPr/>
            <p:nvPr/>
          </p:nvCxnSpPr>
          <p:spPr>
            <a:xfrm>
              <a:off x="0" y="6366319"/>
              <a:ext cx="1371600" cy="0"/>
            </a:xfrm>
            <a:prstGeom prst="line">
              <a:avLst/>
            </a:prstGeom>
            <a:ln w="635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1371600" y="6366319"/>
              <a:ext cx="7772400" cy="0"/>
            </a:xfrm>
            <a:prstGeom prst="line">
              <a:avLst/>
            </a:prstGeom>
            <a:ln w="63500">
              <a:gradFill flip="none" rotWithShape="1">
                <a:gsLst>
                  <a:gs pos="0">
                    <a:srgbClr val="FF9900"/>
                  </a:gs>
                  <a:gs pos="45000">
                    <a:srgbClr val="FF7A00"/>
                  </a:gs>
                  <a:gs pos="100000">
                    <a:srgbClr val="A60604"/>
                  </a:gs>
                  <a:gs pos="68000">
                    <a:srgbClr val="FF0300"/>
                  </a:gs>
                  <a:gs pos="100000">
                    <a:srgbClr val="4D0808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3" name="Picture 6" descr="Image result for ku logo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8822" y="6458039"/>
              <a:ext cx="1546923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47257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381000" y="3048000"/>
            <a:ext cx="3248025" cy="732473"/>
            <a:chOff x="381000" y="3048000"/>
            <a:chExt cx="3248025" cy="732473"/>
          </a:xfrm>
        </p:grpSpPr>
        <p:sp>
          <p:nvSpPr>
            <p:cNvPr id="6" name="TextBox 5"/>
            <p:cNvSpPr txBox="1"/>
            <p:nvPr/>
          </p:nvSpPr>
          <p:spPr>
            <a:xfrm>
              <a:off x="381000" y="3048000"/>
              <a:ext cx="1295400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200nm</a:t>
              </a:r>
              <a:endParaRPr lang="en-US" sz="1100" i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11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11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11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sz="11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.977+</a:t>
              </a:r>
              <a:r>
                <a:rPr lang="en-US" sz="11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sz="11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.53</a:t>
              </a:r>
            </a:p>
            <a:p>
              <a:r>
                <a:rPr lang="en-US" sz="11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11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sz="11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3.243+</a:t>
              </a:r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346 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3465267"/>
                </p:ext>
              </p:extLst>
            </p:nvPr>
          </p:nvGraphicFramePr>
          <p:xfrm>
            <a:off x="1890712" y="3048000"/>
            <a:ext cx="1400175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75" name="Equation" r:id="rId4" imgW="1803400" imgH="393700" progId="Equation.3">
                    <p:embed/>
                  </p:oleObj>
                </mc:Choice>
                <mc:Fallback>
                  <p:oleObj name="Equation" r:id="rId4" imgW="1803400" imgH="393700" progId="Equation.3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0712" y="3048000"/>
                          <a:ext cx="1400175" cy="295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3366062"/>
                </p:ext>
              </p:extLst>
            </p:nvPr>
          </p:nvGraphicFramePr>
          <p:xfrm>
            <a:off x="1752600" y="3485198"/>
            <a:ext cx="1876425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76" name="Equation" r:id="rId6" imgW="2425700" imgH="393700" progId="Equation.3">
                    <p:embed/>
                  </p:oleObj>
                </mc:Choice>
                <mc:Fallback>
                  <p:oleObj name="Equation" r:id="rId6" imgW="2425700" imgH="3937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3485198"/>
                          <a:ext cx="1876425" cy="295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11"/>
          <p:cNvSpPr/>
          <p:nvPr/>
        </p:nvSpPr>
        <p:spPr>
          <a:xfrm>
            <a:off x="133350" y="168473"/>
            <a:ext cx="2057400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N" sz="1400" b="1" dirty="0" smtClean="0">
                <a:latin typeface="Times New Roman" pitchFamily="18" charset="0"/>
                <a:cs typeface="Times New Roman" pitchFamily="18" charset="0"/>
              </a:rPr>
              <a:t>Result and Discussion</a:t>
            </a:r>
            <a:endParaRPr lang="en-IN" sz="1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0" y="6366319"/>
            <a:ext cx="9144000" cy="473864"/>
            <a:chOff x="0" y="6366319"/>
            <a:chExt cx="9144000" cy="473864"/>
          </a:xfrm>
        </p:grpSpPr>
        <p:sp>
          <p:nvSpPr>
            <p:cNvPr id="16" name="Rectangle 15"/>
            <p:cNvSpPr/>
            <p:nvPr/>
          </p:nvSpPr>
          <p:spPr>
            <a:xfrm>
              <a:off x="11907" y="6382983"/>
              <a:ext cx="9120043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2" descr="http://identity.ku.edu/images/jhwk4C_RF_OL.jpg"/>
            <p:cNvPicPr>
              <a:picLocks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443090"/>
              <a:ext cx="457200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8" name="Straight Connector 17"/>
            <p:cNvCxnSpPr/>
            <p:nvPr/>
          </p:nvCxnSpPr>
          <p:spPr>
            <a:xfrm>
              <a:off x="0" y="6366319"/>
              <a:ext cx="1371600" cy="0"/>
            </a:xfrm>
            <a:prstGeom prst="line">
              <a:avLst/>
            </a:prstGeom>
            <a:ln w="635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1371600" y="6366319"/>
              <a:ext cx="7772400" cy="0"/>
            </a:xfrm>
            <a:prstGeom prst="line">
              <a:avLst/>
            </a:prstGeom>
            <a:ln w="63500">
              <a:gradFill flip="none" rotWithShape="1">
                <a:gsLst>
                  <a:gs pos="0">
                    <a:srgbClr val="FF9900"/>
                  </a:gs>
                  <a:gs pos="45000">
                    <a:srgbClr val="FF7A00"/>
                  </a:gs>
                  <a:gs pos="100000">
                    <a:srgbClr val="A60604"/>
                  </a:gs>
                  <a:gs pos="68000">
                    <a:srgbClr val="FF0300"/>
                  </a:gs>
                  <a:gs pos="100000">
                    <a:srgbClr val="4D0808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0" name="Picture 6" descr="Image result for ku logo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8822" y="6458039"/>
              <a:ext cx="1546923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1" name="Rectangle 20"/>
          <p:cNvSpPr/>
          <p:nvPr/>
        </p:nvSpPr>
        <p:spPr>
          <a:xfrm>
            <a:off x="124372" y="152400"/>
            <a:ext cx="8638628" cy="60242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/>
          <p:cNvPicPr/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56"/>
          <a:stretch/>
        </p:blipFill>
        <p:spPr bwMode="auto">
          <a:xfrm>
            <a:off x="685800" y="609600"/>
            <a:ext cx="2895600" cy="222885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3" name="Picture 22"/>
          <p:cNvPicPr/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22"/>
          <a:stretch/>
        </p:blipFill>
        <p:spPr bwMode="auto">
          <a:xfrm>
            <a:off x="4434161" y="452437"/>
            <a:ext cx="3571875" cy="254317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4" name="Picture 23" descr="C:\Users\rhui\Pictures\fig3.jpg"/>
          <p:cNvPicPr/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" y="3990240"/>
            <a:ext cx="2887980" cy="216598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" name="Picture 24" descr="C:\Users\rhui\Pictures\fig4.jpg"/>
          <p:cNvPicPr/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7576" y="3935720"/>
            <a:ext cx="2937510" cy="220281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62508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57400" y="6858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jor Goal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0" y="6366319"/>
            <a:ext cx="9144000" cy="473864"/>
            <a:chOff x="0" y="6366319"/>
            <a:chExt cx="9144000" cy="473864"/>
          </a:xfrm>
        </p:grpSpPr>
        <p:sp>
          <p:nvSpPr>
            <p:cNvPr id="4" name="Rectangle 3"/>
            <p:cNvSpPr/>
            <p:nvPr/>
          </p:nvSpPr>
          <p:spPr>
            <a:xfrm>
              <a:off x="11907" y="6382983"/>
              <a:ext cx="9120043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" name="Picture 2" descr="http://identity.ku.edu/images/jhwk4C_RF_OL.jpg"/>
            <p:cNvPicPr>
              <a:picLocks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443090"/>
              <a:ext cx="457200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6" name="Straight Connector 5"/>
            <p:cNvCxnSpPr/>
            <p:nvPr/>
          </p:nvCxnSpPr>
          <p:spPr>
            <a:xfrm>
              <a:off x="0" y="6366319"/>
              <a:ext cx="1371600" cy="0"/>
            </a:xfrm>
            <a:prstGeom prst="line">
              <a:avLst/>
            </a:prstGeom>
            <a:ln w="635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H="1">
              <a:off x="1371600" y="6366319"/>
              <a:ext cx="7772400" cy="0"/>
            </a:xfrm>
            <a:prstGeom prst="line">
              <a:avLst/>
            </a:prstGeom>
            <a:ln w="63500">
              <a:gradFill flip="none" rotWithShape="1">
                <a:gsLst>
                  <a:gs pos="0">
                    <a:srgbClr val="FF9900"/>
                  </a:gs>
                  <a:gs pos="45000">
                    <a:srgbClr val="FF7A00"/>
                  </a:gs>
                  <a:gs pos="100000">
                    <a:srgbClr val="A60604"/>
                  </a:gs>
                  <a:gs pos="68000">
                    <a:srgbClr val="FF0300"/>
                  </a:gs>
                  <a:gs pos="100000">
                    <a:srgbClr val="4D0808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8" name="Picture 6" descr="Image result for ku logo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8822" y="6458039"/>
              <a:ext cx="1546923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" name="TextBox 8"/>
          <p:cNvSpPr txBox="1"/>
          <p:nvPr/>
        </p:nvSpPr>
        <p:spPr>
          <a:xfrm>
            <a:off x="4038600" y="830302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iaturization of Devices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32142" y="1243568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nable Devic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752600" y="101600"/>
            <a:ext cx="523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cal Interconnects at Telecom Wavelength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644900" y="1778000"/>
            <a:ext cx="1333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s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410271" y="2538968"/>
            <a:ext cx="177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raction Limit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85800" y="2533134"/>
            <a:ext cx="177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or EO of Si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11200" y="2902466"/>
            <a:ext cx="22225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e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nadium dioxide</a:t>
            </a:r>
            <a:endParaRPr lang="en-US" dirty="0">
              <a:solidFill>
                <a:srgbClr val="92D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422900" y="2864366"/>
            <a:ext cx="3194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s </a:t>
            </a:r>
            <a:r>
              <a:rPr lang="en-US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dirty="0" err="1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lasmonics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Elbow Connector 13"/>
          <p:cNvCxnSpPr>
            <a:stCxn id="22" idx="0"/>
            <a:endCxn id="21" idx="0"/>
          </p:cNvCxnSpPr>
          <p:nvPr/>
        </p:nvCxnSpPr>
        <p:spPr>
          <a:xfrm rot="16200000" flipH="1">
            <a:off x="3934154" y="173816"/>
            <a:ext cx="5834" cy="4724471"/>
          </a:xfrm>
          <a:prstGeom prst="bentConnector3">
            <a:avLst>
              <a:gd name="adj1" fmla="val -391840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4305228" y="2098645"/>
            <a:ext cx="0" cy="2000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3676686" y="1007428"/>
            <a:ext cx="2666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3676686" y="1008460"/>
            <a:ext cx="0" cy="4324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3676686" y="1440934"/>
            <a:ext cx="2666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Elbow Connector 64"/>
          <p:cNvCxnSpPr/>
          <p:nvPr/>
        </p:nvCxnSpPr>
        <p:spPr>
          <a:xfrm>
            <a:off x="3327400" y="872530"/>
            <a:ext cx="343282" cy="339467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422900" y="3166765"/>
            <a:ext cx="3841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roblem  Too high </a:t>
            </a:r>
            <a:r>
              <a:rPr lang="en-US" dirty="0" err="1" smtClean="0">
                <a:solidFill>
                  <a:srgbClr val="FF0000"/>
                </a:solidFill>
                <a:latin typeface="Symbol" panose="05050102010706020507" pitchFamily="18" charset="2"/>
                <a:cs typeface="Times New Roman" panose="02020603050405020304" pitchFamily="18" charset="0"/>
                <a:sym typeface="Wingdings" panose="05000000000000000000" pitchFamily="2" charset="2"/>
              </a:rPr>
              <a:t>e</a:t>
            </a:r>
            <a:r>
              <a:rPr lang="en-US" baseline="-25000" dirty="0" err="1" smtClean="0">
                <a:solidFill>
                  <a:srgbClr val="FF0000"/>
                </a:solidFill>
              </a:rPr>
              <a:t>r</a:t>
            </a:r>
            <a:r>
              <a:rPr lang="en-US" baseline="-25000" dirty="0" smtClean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IR (Au/Ag)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451916" y="3507938"/>
            <a:ext cx="24948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olution  ITO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76200" y="85725"/>
            <a:ext cx="8915400" cy="612488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2046514" y="3375017"/>
            <a:ext cx="40632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2452986" y="3190351"/>
            <a:ext cx="18902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eld Enhancement</a:t>
            </a:r>
            <a:endParaRPr lang="en-US" sz="1600" b="1" dirty="0">
              <a:solidFill>
                <a:srgbClr val="00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935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1481" y="549906"/>
            <a:ext cx="3649344" cy="2667000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251010"/>
              </p:ext>
            </p:extLst>
          </p:nvPr>
        </p:nvGraphicFramePr>
        <p:xfrm>
          <a:off x="1219200" y="1781175"/>
          <a:ext cx="9620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7" name="Equation" r:id="rId4" imgW="952087" imgH="203112" progId="Equation.3">
                  <p:embed/>
                </p:oleObj>
              </mc:Choice>
              <mc:Fallback>
                <p:oleObj name="Equation" r:id="rId4" imgW="952087" imgH="20311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81175"/>
                        <a:ext cx="962025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17618"/>
              </p:ext>
            </p:extLst>
          </p:nvPr>
        </p:nvGraphicFramePr>
        <p:xfrm>
          <a:off x="1266825" y="2076450"/>
          <a:ext cx="5524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8" name="Equation" r:id="rId6" imgW="545626" imgH="215713" progId="Equation.3">
                  <p:embed/>
                </p:oleObj>
              </mc:Choice>
              <mc:Fallback>
                <p:oleObj name="Equation" r:id="rId6" imgW="545626" imgH="2157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2076450"/>
                        <a:ext cx="552450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337295"/>
              </p:ext>
            </p:extLst>
          </p:nvPr>
        </p:nvGraphicFramePr>
        <p:xfrm>
          <a:off x="1266825" y="2276475"/>
          <a:ext cx="7715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9" name="Equation" r:id="rId8" imgW="774364" imgH="241195" progId="Equation.3">
                  <p:embed/>
                </p:oleObj>
              </mc:Choice>
              <mc:Fallback>
                <p:oleObj name="Equation" r:id="rId8" imgW="774364" imgH="24119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2276475"/>
                        <a:ext cx="7715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 rot="10800000" flipV="1">
            <a:off x="2066925" y="1752601"/>
            <a:ext cx="2514600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/m</a:t>
            </a:r>
            <a:r>
              <a:rPr kumimoji="0" lang="en-US" altLang="en-US" sz="11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with modeling parameters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 rot="10800000" flipV="1">
            <a:off x="1940544" y="2243465"/>
            <a:ext cx="351805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V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188215"/>
              </p:ext>
            </p:extLst>
          </p:nvPr>
        </p:nvGraphicFramePr>
        <p:xfrm>
          <a:off x="1225550" y="4619625"/>
          <a:ext cx="6381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0" name="Equation" r:id="rId10" imgW="634449" imgH="215713" progId="Equation.3">
                  <p:embed/>
                </p:oleObj>
              </mc:Choice>
              <mc:Fallback>
                <p:oleObj name="Equation" r:id="rId10" imgW="634449" imgH="21571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4619625"/>
                        <a:ext cx="638175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859302"/>
              </p:ext>
            </p:extLst>
          </p:nvPr>
        </p:nvGraphicFramePr>
        <p:xfrm>
          <a:off x="1219200" y="4829175"/>
          <a:ext cx="71755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1" name="Equation" r:id="rId12" imgW="711000" imgH="241200" progId="Equation.3">
                  <p:embed/>
                </p:oleObj>
              </mc:Choice>
              <mc:Fallback>
                <p:oleObj name="Equation" r:id="rId12" imgW="711000" imgH="241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29175"/>
                        <a:ext cx="71755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1823952" y="4796165"/>
            <a:ext cx="468398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z</a:t>
            </a:r>
            <a:r>
              <a:rPr kumimoji="0" lang="en-US" altLang="en-US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295086"/>
              </p:ext>
            </p:extLst>
          </p:nvPr>
        </p:nvGraphicFramePr>
        <p:xfrm>
          <a:off x="1225550" y="5061585"/>
          <a:ext cx="782638" cy="1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2" name="Equation" r:id="rId14" imgW="774360" imgH="177480" progId="Equation.3">
                  <p:embed/>
                </p:oleObj>
              </mc:Choice>
              <mc:Fallback>
                <p:oleObj name="Equation" r:id="rId14" imgW="774360" imgH="177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5061585"/>
                        <a:ext cx="782638" cy="17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124372" y="171450"/>
            <a:ext cx="1780628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N" sz="1400" b="1" dirty="0" smtClean="0">
                <a:latin typeface="Times New Roman" pitchFamily="18" charset="0"/>
                <a:cs typeface="Times New Roman" pitchFamily="18" charset="0"/>
              </a:rPr>
              <a:t>Indium Tin Oxide</a:t>
            </a:r>
            <a:endParaRPr lang="en-IN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126840"/>
              </p:ext>
            </p:extLst>
          </p:nvPr>
        </p:nvGraphicFramePr>
        <p:xfrm>
          <a:off x="369802" y="823586"/>
          <a:ext cx="1047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3" name="Equation" r:id="rId16" imgW="1218671" imgH="482391" progId="Equation.3">
                  <p:embed/>
                </p:oleObj>
              </mc:Choice>
              <mc:Fallback>
                <p:oleObj name="Equation" r:id="rId16" imgW="1218671" imgH="482391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02" y="823586"/>
                        <a:ext cx="10477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257546"/>
              </p:ext>
            </p:extLst>
          </p:nvPr>
        </p:nvGraphicFramePr>
        <p:xfrm>
          <a:off x="1885950" y="795664"/>
          <a:ext cx="8477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4" name="Equation" r:id="rId18" imgW="850531" imgH="495085" progId="Equation.3">
                  <p:embed/>
                </p:oleObj>
              </mc:Choice>
              <mc:Fallback>
                <p:oleObj name="Equation" r:id="rId18" imgW="850531" imgH="495085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795664"/>
                        <a:ext cx="8477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556271"/>
              </p:ext>
            </p:extLst>
          </p:nvPr>
        </p:nvGraphicFramePr>
        <p:xfrm>
          <a:off x="1243013" y="4419600"/>
          <a:ext cx="18478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5" name="Equation" r:id="rId20" imgW="1828800" imgH="203040" progId="Equation.3">
                  <p:embed/>
                </p:oleObj>
              </mc:Choice>
              <mc:Fallback>
                <p:oleObj name="Equation" r:id="rId20" imgW="1828800" imgH="203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4419600"/>
                        <a:ext cx="1847850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0" y="6366319"/>
            <a:ext cx="9144000" cy="473864"/>
            <a:chOff x="0" y="6366319"/>
            <a:chExt cx="9144000" cy="473864"/>
          </a:xfrm>
        </p:grpSpPr>
        <p:sp>
          <p:nvSpPr>
            <p:cNvPr id="35" name="Rectangle 34"/>
            <p:cNvSpPr/>
            <p:nvPr/>
          </p:nvSpPr>
          <p:spPr>
            <a:xfrm>
              <a:off x="11907" y="6382983"/>
              <a:ext cx="9120043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6" name="Picture 2" descr="http://identity.ku.edu/images/jhwk4C_RF_OL.jpg"/>
            <p:cNvPicPr>
              <a:picLocks noChangeArrowheads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443090"/>
              <a:ext cx="457200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37" name="Straight Connector 36"/>
            <p:cNvCxnSpPr/>
            <p:nvPr/>
          </p:nvCxnSpPr>
          <p:spPr>
            <a:xfrm>
              <a:off x="0" y="6366319"/>
              <a:ext cx="1371600" cy="0"/>
            </a:xfrm>
            <a:prstGeom prst="line">
              <a:avLst/>
            </a:prstGeom>
            <a:ln w="635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H="1">
              <a:off x="1371600" y="6366319"/>
              <a:ext cx="7772400" cy="0"/>
            </a:xfrm>
            <a:prstGeom prst="line">
              <a:avLst/>
            </a:prstGeom>
            <a:ln w="63500">
              <a:gradFill flip="none" rotWithShape="1">
                <a:gsLst>
                  <a:gs pos="0">
                    <a:srgbClr val="FF9900"/>
                  </a:gs>
                  <a:gs pos="45000">
                    <a:srgbClr val="FF7A00"/>
                  </a:gs>
                  <a:gs pos="100000">
                    <a:srgbClr val="A60604"/>
                  </a:gs>
                  <a:gs pos="68000">
                    <a:srgbClr val="FF0300"/>
                  </a:gs>
                  <a:gs pos="100000">
                    <a:srgbClr val="4D0808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9" name="Picture 6" descr="Image result for ku logo"/>
            <p:cNvPicPr>
              <a:picLocks noChangeAspect="1" noChangeArrowheads="1"/>
            </p:cNvPicPr>
            <p:nvPr/>
          </p:nvPicPr>
          <p:blipFill>
            <a:blip r:embed="rId2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8822" y="6458039"/>
              <a:ext cx="1546923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0" name="Rectangle 39"/>
          <p:cNvSpPr/>
          <p:nvPr/>
        </p:nvSpPr>
        <p:spPr>
          <a:xfrm>
            <a:off x="124372" y="152400"/>
            <a:ext cx="8638628" cy="60242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901" name="Picture 709" descr="C:\Users\susobhan\Desktop\PhD at KU\Project\Publication\PhD Report\ex.jpg"/>
          <p:cNvPicPr>
            <a:picLocks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8719" y="3352800"/>
            <a:ext cx="3648456" cy="26700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28600" y="5886450"/>
            <a:ext cx="36576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10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. </a:t>
            </a:r>
            <a:r>
              <a:rPr lang="en-US" sz="1000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ignbaum</a:t>
            </a:r>
            <a:r>
              <a:rPr lang="en-US" sz="10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K. </a:t>
            </a:r>
            <a:r>
              <a:rPr lang="en-US" sz="1000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est</a:t>
            </a:r>
            <a:r>
              <a:rPr lang="en-US" sz="10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nd H. A. Atwater, </a:t>
            </a:r>
            <a:r>
              <a:rPr lang="en-US" sz="1000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no </a:t>
            </a:r>
            <a:r>
              <a:rPr lang="en-US" sz="10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tters, </a:t>
            </a:r>
            <a:r>
              <a:rPr lang="en-US" sz="1000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10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000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11.</a:t>
            </a:r>
            <a:endParaRPr lang="en-US" sz="1000" dirty="0">
              <a:solidFill>
                <a:srgbClr val="92D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6205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4" grpId="0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57400" y="6858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jor Goal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0" y="6366319"/>
            <a:ext cx="9144000" cy="473864"/>
            <a:chOff x="0" y="6366319"/>
            <a:chExt cx="9144000" cy="473864"/>
          </a:xfrm>
        </p:grpSpPr>
        <p:sp>
          <p:nvSpPr>
            <p:cNvPr id="4" name="Rectangle 3"/>
            <p:cNvSpPr/>
            <p:nvPr/>
          </p:nvSpPr>
          <p:spPr>
            <a:xfrm>
              <a:off x="11907" y="6382983"/>
              <a:ext cx="9120043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" name="Picture 2" descr="http://identity.ku.edu/images/jhwk4C_RF_OL.jpg"/>
            <p:cNvPicPr>
              <a:picLocks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443090"/>
              <a:ext cx="457200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6" name="Straight Connector 5"/>
            <p:cNvCxnSpPr/>
            <p:nvPr/>
          </p:nvCxnSpPr>
          <p:spPr>
            <a:xfrm>
              <a:off x="0" y="6366319"/>
              <a:ext cx="1371600" cy="0"/>
            </a:xfrm>
            <a:prstGeom prst="line">
              <a:avLst/>
            </a:prstGeom>
            <a:ln w="635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H="1">
              <a:off x="1371600" y="6366319"/>
              <a:ext cx="7772400" cy="0"/>
            </a:xfrm>
            <a:prstGeom prst="line">
              <a:avLst/>
            </a:prstGeom>
            <a:ln w="63500">
              <a:gradFill flip="none" rotWithShape="1">
                <a:gsLst>
                  <a:gs pos="0">
                    <a:srgbClr val="FF9900"/>
                  </a:gs>
                  <a:gs pos="45000">
                    <a:srgbClr val="FF7A00"/>
                  </a:gs>
                  <a:gs pos="100000">
                    <a:srgbClr val="A60604"/>
                  </a:gs>
                  <a:gs pos="68000">
                    <a:srgbClr val="FF0300"/>
                  </a:gs>
                  <a:gs pos="100000">
                    <a:srgbClr val="4D0808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8" name="Picture 6" descr="Image result for ku logo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8822" y="6458039"/>
              <a:ext cx="1546923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" name="TextBox 8"/>
          <p:cNvSpPr txBox="1"/>
          <p:nvPr/>
        </p:nvSpPr>
        <p:spPr>
          <a:xfrm>
            <a:off x="4038600" y="830302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iaturization of Devices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32142" y="1243568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nable Devic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752600" y="101600"/>
            <a:ext cx="523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cal Interconnects at Telecom Wavelength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644900" y="1778000"/>
            <a:ext cx="1333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s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85800" y="2533134"/>
            <a:ext cx="177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or EO of Si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11200" y="2902466"/>
            <a:ext cx="22225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e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nadium dioxide</a:t>
            </a:r>
            <a:endParaRPr lang="en-US" dirty="0">
              <a:solidFill>
                <a:srgbClr val="92D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58800" y="5080337"/>
            <a:ext cx="2622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IN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ptical </a:t>
            </a:r>
            <a:r>
              <a:rPr lang="en-IN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evices</a:t>
            </a:r>
            <a:endParaRPr lang="en-IN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Elbow Connector 13"/>
          <p:cNvCxnSpPr>
            <a:stCxn id="22" idx="0"/>
            <a:endCxn id="30" idx="0"/>
          </p:cNvCxnSpPr>
          <p:nvPr/>
        </p:nvCxnSpPr>
        <p:spPr>
          <a:xfrm rot="16200000" flipH="1">
            <a:off x="3873776" y="234194"/>
            <a:ext cx="5834" cy="4603714"/>
          </a:xfrm>
          <a:prstGeom prst="bentConnector3">
            <a:avLst>
              <a:gd name="adj1" fmla="val -391840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4305228" y="2098645"/>
            <a:ext cx="0" cy="2000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3676686" y="1007428"/>
            <a:ext cx="2666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3676686" y="1008460"/>
            <a:ext cx="0" cy="4324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3676686" y="1440934"/>
            <a:ext cx="2666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Elbow Connector 64"/>
          <p:cNvCxnSpPr/>
          <p:nvPr/>
        </p:nvCxnSpPr>
        <p:spPr>
          <a:xfrm>
            <a:off x="3327400" y="872530"/>
            <a:ext cx="343282" cy="339467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463728" y="5115123"/>
            <a:ext cx="51562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Font typeface="Arial" pitchFamily="34" charset="0"/>
              <a:buChar char="•"/>
            </a:pPr>
            <a:r>
              <a:rPr lang="en-US" sz="1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IR Electro Optic Modulator based on Graphene </a:t>
            </a:r>
            <a:endParaRPr lang="en-IN" sz="16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289514" y="2538968"/>
            <a:ext cx="177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raction Limit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295936" y="2908300"/>
            <a:ext cx="36449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s </a:t>
            </a:r>
            <a:r>
              <a:rPr lang="en-US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dirty="0" err="1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lasmonics</a:t>
            </a:r>
            <a:r>
              <a:rPr lang="en-US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</a:p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roblem  Too high </a:t>
            </a:r>
            <a:r>
              <a:rPr lang="en-US" dirty="0" err="1" smtClean="0">
                <a:solidFill>
                  <a:srgbClr val="FF0000"/>
                </a:solidFill>
                <a:latin typeface="Symbol" panose="05050102010706020507" pitchFamily="18" charset="2"/>
                <a:cs typeface="Times New Roman" panose="02020603050405020304" pitchFamily="18" charset="0"/>
                <a:sym typeface="Wingdings" panose="05000000000000000000" pitchFamily="2" charset="2"/>
              </a:rPr>
              <a:t>e</a:t>
            </a:r>
            <a:r>
              <a:rPr lang="en-US" baseline="-25000" dirty="0" err="1" smtClean="0">
                <a:solidFill>
                  <a:srgbClr val="FF0000"/>
                </a:solidFill>
              </a:rPr>
              <a:t>r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NIR (Au/Ag) </a:t>
            </a:r>
          </a:p>
          <a:p>
            <a:r>
              <a:rPr lang="en-US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olution  ITO</a:t>
            </a:r>
            <a:endParaRPr lang="en-US" dirty="0">
              <a:solidFill>
                <a:srgbClr val="92D05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39700" y="85725"/>
            <a:ext cx="8915400" cy="612488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057400" y="3364131"/>
            <a:ext cx="40632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463872" y="3179465"/>
            <a:ext cx="18902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eld Enhancement</a:t>
            </a:r>
            <a:endParaRPr lang="en-US" sz="1600" b="1" dirty="0">
              <a:solidFill>
                <a:srgbClr val="00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643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6366319"/>
            <a:ext cx="9144000" cy="473864"/>
            <a:chOff x="0" y="6366319"/>
            <a:chExt cx="9144000" cy="473864"/>
          </a:xfrm>
        </p:grpSpPr>
        <p:sp>
          <p:nvSpPr>
            <p:cNvPr id="3" name="Rectangle 2"/>
            <p:cNvSpPr/>
            <p:nvPr/>
          </p:nvSpPr>
          <p:spPr>
            <a:xfrm>
              <a:off x="11907" y="6382983"/>
              <a:ext cx="9120043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" name="Picture 2" descr="http://identity.ku.edu/images/jhwk4C_RF_OL.jpg"/>
            <p:cNvPicPr>
              <a:picLocks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443090"/>
              <a:ext cx="457200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5" name="Straight Connector 4"/>
            <p:cNvCxnSpPr/>
            <p:nvPr/>
          </p:nvCxnSpPr>
          <p:spPr>
            <a:xfrm>
              <a:off x="0" y="6366319"/>
              <a:ext cx="1371600" cy="0"/>
            </a:xfrm>
            <a:prstGeom prst="line">
              <a:avLst/>
            </a:prstGeom>
            <a:ln w="635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>
              <a:off x="1371600" y="6366319"/>
              <a:ext cx="7772400" cy="0"/>
            </a:xfrm>
            <a:prstGeom prst="line">
              <a:avLst/>
            </a:prstGeom>
            <a:ln w="63500">
              <a:gradFill flip="none" rotWithShape="1">
                <a:gsLst>
                  <a:gs pos="0">
                    <a:srgbClr val="FF9900"/>
                  </a:gs>
                  <a:gs pos="45000">
                    <a:srgbClr val="FF7A00"/>
                  </a:gs>
                  <a:gs pos="100000">
                    <a:srgbClr val="A60604"/>
                  </a:gs>
                  <a:gs pos="68000">
                    <a:srgbClr val="FF0300"/>
                  </a:gs>
                  <a:gs pos="100000">
                    <a:srgbClr val="4D0808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7" name="Picture 6" descr="Image result for ku logo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8822" y="6458039"/>
              <a:ext cx="1546923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0482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001"/>
          <a:stretch/>
        </p:blipFill>
        <p:spPr bwMode="auto">
          <a:xfrm>
            <a:off x="228600" y="609600"/>
            <a:ext cx="4686300" cy="2270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524000" y="3126335"/>
            <a:ext cx="255280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T.</a:t>
            </a:r>
            <a:r>
              <a:rPr lang="en-US" sz="10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re</a:t>
            </a:r>
            <a:r>
              <a:rPr lang="en-US" sz="10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000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et al, </a:t>
            </a:r>
            <a:r>
              <a:rPr lang="en-US" sz="1000" i="1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. Photonics,</a:t>
            </a:r>
            <a:r>
              <a:rPr lang="en-US" sz="1000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b="1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1000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2015</a:t>
            </a:r>
            <a:endParaRPr lang="en-US" sz="1000" i="1" dirty="0">
              <a:solidFill>
                <a:srgbClr val="92D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835803"/>
            <a:ext cx="3671595" cy="1754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6305505" y="2759852"/>
            <a:ext cx="256663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. Liu, </a:t>
            </a:r>
            <a:r>
              <a:rPr lang="en-US" sz="1000" i="1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. al. Nat. </a:t>
            </a:r>
            <a:r>
              <a:rPr lang="en-US" sz="1000" b="1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74</a:t>
            </a:r>
            <a:r>
              <a:rPr lang="en-US" sz="1000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64-67( 2011)</a:t>
            </a:r>
            <a:endParaRPr lang="en-US" sz="1000" b="1" dirty="0">
              <a:solidFill>
                <a:srgbClr val="92D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505200"/>
            <a:ext cx="5704143" cy="2173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307634" y="5848348"/>
            <a:ext cx="252858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. </a:t>
            </a:r>
            <a:r>
              <a:rPr lang="en-US" sz="1000" dirty="0" err="1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lir</a:t>
            </a:r>
            <a:r>
              <a:rPr lang="en-US" sz="1000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,et al, </a:t>
            </a:r>
            <a:r>
              <a:rPr lang="en-US" sz="1000" i="1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S . Photonics,</a:t>
            </a:r>
            <a:r>
              <a:rPr lang="en-US" sz="1000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b="1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000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2016</a:t>
            </a:r>
            <a:endParaRPr lang="en-US" sz="1000" i="1" dirty="0">
              <a:solidFill>
                <a:srgbClr val="92D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24372" y="152400"/>
            <a:ext cx="8867228" cy="60242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33350" y="168473"/>
            <a:ext cx="2057400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N" sz="1400" b="1" dirty="0" smtClean="0">
                <a:latin typeface="Times New Roman" pitchFamily="18" charset="0"/>
                <a:cs typeface="Times New Roman" pitchFamily="18" charset="0"/>
              </a:rPr>
              <a:t>Review of ongoing trend</a:t>
            </a:r>
            <a:endParaRPr lang="en-IN" sz="1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3818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0" y="6366319"/>
            <a:ext cx="9144000" cy="473864"/>
            <a:chOff x="0" y="6366319"/>
            <a:chExt cx="9144000" cy="473864"/>
          </a:xfrm>
        </p:grpSpPr>
        <p:sp>
          <p:nvSpPr>
            <p:cNvPr id="6" name="Rectangle 5"/>
            <p:cNvSpPr/>
            <p:nvPr/>
          </p:nvSpPr>
          <p:spPr>
            <a:xfrm>
              <a:off x="11907" y="6382983"/>
              <a:ext cx="9120043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Picture 2" descr="http://identity.ku.edu/images/jhwk4C_RF_OL.jpg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443090"/>
              <a:ext cx="457200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8" name="Straight Connector 7"/>
            <p:cNvCxnSpPr/>
            <p:nvPr/>
          </p:nvCxnSpPr>
          <p:spPr>
            <a:xfrm>
              <a:off x="0" y="6366319"/>
              <a:ext cx="1371600" cy="0"/>
            </a:xfrm>
            <a:prstGeom prst="line">
              <a:avLst/>
            </a:prstGeom>
            <a:ln w="635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1371600" y="6366319"/>
              <a:ext cx="7772400" cy="0"/>
            </a:xfrm>
            <a:prstGeom prst="line">
              <a:avLst/>
            </a:prstGeom>
            <a:ln w="63500">
              <a:gradFill flip="none" rotWithShape="1">
                <a:gsLst>
                  <a:gs pos="0">
                    <a:srgbClr val="FF9900"/>
                  </a:gs>
                  <a:gs pos="45000">
                    <a:srgbClr val="FF7A00"/>
                  </a:gs>
                  <a:gs pos="100000">
                    <a:srgbClr val="A60604"/>
                  </a:gs>
                  <a:gs pos="68000">
                    <a:srgbClr val="FF0300"/>
                  </a:gs>
                  <a:gs pos="100000">
                    <a:srgbClr val="4D0808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1" name="Picture 6" descr="Image result for ku logo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8822" y="6458039"/>
              <a:ext cx="1546923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TextBox 1"/>
          <p:cNvSpPr txBox="1"/>
          <p:nvPr/>
        </p:nvSpPr>
        <p:spPr>
          <a:xfrm>
            <a:off x="228600" y="1407636"/>
            <a:ext cx="4114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Font typeface="Arial" pitchFamily="34" charset="0"/>
              <a:buChar char="•"/>
            </a:pPr>
            <a:r>
              <a:rPr lang="en-IN" sz="1400" dirty="0">
                <a:latin typeface="Times New Roman" pitchFamily="18" charset="0"/>
                <a:cs typeface="Times New Roman" pitchFamily="18" charset="0"/>
              </a:rPr>
              <a:t> Graphene</a:t>
            </a:r>
          </a:p>
          <a:p>
            <a:pPr lvl="2">
              <a:buFont typeface="Arial" pitchFamily="34" charset="0"/>
              <a:buChar char="•"/>
            </a:pPr>
            <a:r>
              <a:rPr lang="en-IN" sz="1400" dirty="0">
                <a:latin typeface="Times New Roman" pitchFamily="18" charset="0"/>
                <a:cs typeface="Times New Roman" pitchFamily="18" charset="0"/>
              </a:rPr>
              <a:t> Experimental Setup</a:t>
            </a:r>
          </a:p>
          <a:p>
            <a:pPr lvl="2">
              <a:buFont typeface="Arial" pitchFamily="34" charset="0"/>
              <a:buChar char="•"/>
            </a:pPr>
            <a:r>
              <a:rPr lang="en-IN" sz="1400" dirty="0">
                <a:latin typeface="Times New Roman" pitchFamily="18" charset="0"/>
                <a:cs typeface="Times New Roman" pitchFamily="18" charset="0"/>
              </a:rPr>
              <a:t> Result and Discuss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8600" y="2041723"/>
            <a:ext cx="251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Font typeface="Arial" pitchFamily="34" charset="0"/>
              <a:buChar char="•"/>
            </a:pPr>
            <a:r>
              <a:rPr lang="en-IN" sz="1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Indium Tin Oxid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2948" y="2247900"/>
            <a:ext cx="36195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Font typeface="Arial" pitchFamily="34" charset="0"/>
              <a:buChar char="•"/>
            </a:pPr>
            <a:r>
              <a:rPr lang="en-IN" sz="1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Vanadium </a:t>
            </a:r>
            <a:r>
              <a:rPr lang="en-IN" sz="1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i-Oxide</a:t>
            </a:r>
          </a:p>
          <a:p>
            <a:pPr lvl="2">
              <a:buFont typeface="Arial" pitchFamily="34" charset="0"/>
              <a:buChar char="•"/>
            </a:pPr>
            <a:r>
              <a:rPr lang="en-IN" sz="1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ransmission Characteristics</a:t>
            </a:r>
          </a:p>
          <a:p>
            <a:pPr lvl="2">
              <a:buFont typeface="Arial" pitchFamily="34" charset="0"/>
              <a:buChar char="•"/>
            </a:pPr>
            <a:r>
              <a:rPr lang="en-IN" sz="1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Experimental Setup</a:t>
            </a:r>
          </a:p>
          <a:p>
            <a:pPr lvl="2">
              <a:buFont typeface="Arial" pitchFamily="34" charset="0"/>
              <a:buChar char="•"/>
            </a:pPr>
            <a:r>
              <a:rPr lang="en-IN" sz="1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Result and discuss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28600" y="3553023"/>
            <a:ext cx="426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Font typeface="Arial" pitchFamily="34" charset="0"/>
              <a:buChar char="•"/>
            </a:pPr>
            <a:r>
              <a:rPr lang="en-US" sz="1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NIR </a:t>
            </a:r>
            <a:r>
              <a:rPr lang="en-US" sz="1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lectro Optic Modulator based on Graphene </a:t>
            </a:r>
            <a:endParaRPr lang="en-IN" sz="1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8600" y="3746500"/>
            <a:ext cx="3352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Font typeface="Arial" pitchFamily="34" charset="0"/>
              <a:buChar char="•"/>
            </a:pPr>
            <a:r>
              <a:rPr lang="en-IN" sz="1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Mode-Multiplexed Modulato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8600" y="3941583"/>
            <a:ext cx="3124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Font typeface="Arial" pitchFamily="34" charset="0"/>
              <a:buChar char="•"/>
            </a:pPr>
            <a:r>
              <a:rPr lang="en-IN" sz="1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Metamaterial Assisted Couple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5234" y="3295253"/>
            <a:ext cx="26229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buFont typeface="Arial" pitchFamily="34" charset="0"/>
              <a:buChar char="•"/>
            </a:pPr>
            <a:r>
              <a:rPr lang="en-IN" sz="1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Optical Devices</a:t>
            </a:r>
            <a:endParaRPr lang="en-IN" sz="1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30248" y="1157982"/>
            <a:ext cx="3048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buFont typeface="Arial" pitchFamily="34" charset="0"/>
              <a:buChar char="•"/>
            </a:pPr>
            <a:r>
              <a:rPr lang="en-IN" sz="1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Material </a:t>
            </a:r>
            <a:r>
              <a:rPr lang="en-IN" sz="1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aracterizati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25234" y="4432300"/>
            <a:ext cx="17907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buFont typeface="Arial" pitchFamily="34" charset="0"/>
              <a:buChar char="•"/>
            </a:pPr>
            <a:r>
              <a:rPr lang="en-IN" sz="1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onclus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42948" y="4817477"/>
            <a:ext cx="7543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buFont typeface="Arial" pitchFamily="34" charset="0"/>
              <a:buChar char="•"/>
            </a:pPr>
            <a:r>
              <a:rPr lang="en-IN" sz="1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Future </a:t>
            </a:r>
            <a:r>
              <a:rPr lang="en-IN" sz="1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work</a:t>
            </a:r>
            <a:endParaRPr lang="en-IN" sz="16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365500" y="12700"/>
            <a:ext cx="2590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Outlin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28600" y="762000"/>
            <a:ext cx="152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buFont typeface="Arial" pitchFamily="34" charset="0"/>
              <a:buChar char="•"/>
            </a:pPr>
            <a:r>
              <a:rPr lang="en-IN" sz="1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Motivation</a:t>
            </a:r>
            <a:endParaRPr lang="en-IN" sz="16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28600" y="5204936"/>
            <a:ext cx="6705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Font typeface="Arial" pitchFamily="34" charset="0"/>
              <a:buChar char="•"/>
            </a:pPr>
            <a:r>
              <a:rPr lang="en-US" sz="1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xploration </a:t>
            </a:r>
            <a:r>
              <a:rPr 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novel photonic structures based on surface </a:t>
            </a:r>
            <a:r>
              <a:rPr lang="en-US" sz="1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asmonics</a:t>
            </a:r>
            <a:endParaRPr lang="en-US" sz="1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itchFamily="34" charset="0"/>
              <a:buChar char="•"/>
            </a:pPr>
            <a:r>
              <a:rPr lang="en-US" sz="1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amaerial</a:t>
            </a:r>
            <a:r>
              <a:rPr lang="en-US" sz="1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isted optical </a:t>
            </a:r>
            <a:r>
              <a:rPr lang="en-US" sz="1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vices</a:t>
            </a:r>
          </a:p>
          <a:p>
            <a:pPr lvl="1">
              <a:buFont typeface="Arial" pitchFamily="34" charset="0"/>
              <a:buChar char="•"/>
            </a:pPr>
            <a:r>
              <a:rPr 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nability</a:t>
            </a:r>
            <a:r>
              <a:rPr lang="en-US" sz="1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erahertz region with patterned Graphene </a:t>
            </a:r>
            <a:r>
              <a:rPr lang="en-US" sz="1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figuration</a:t>
            </a:r>
            <a:endParaRPr lang="en-IN" sz="1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9546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124372" y="152400"/>
            <a:ext cx="8638628" cy="60242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0" y="6366319"/>
            <a:ext cx="9144000" cy="473864"/>
            <a:chOff x="0" y="6366319"/>
            <a:chExt cx="9144000" cy="473864"/>
          </a:xfrm>
        </p:grpSpPr>
        <p:sp>
          <p:nvSpPr>
            <p:cNvPr id="26" name="Rectangle 25"/>
            <p:cNvSpPr/>
            <p:nvPr/>
          </p:nvSpPr>
          <p:spPr>
            <a:xfrm>
              <a:off x="11907" y="6382983"/>
              <a:ext cx="9120043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7" name="Picture 2" descr="http://identity.ku.edu/images/jhwk4C_RF_OL.jpg"/>
            <p:cNvPicPr>
              <a:picLocks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443090"/>
              <a:ext cx="457200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8" name="Straight Connector 27"/>
            <p:cNvCxnSpPr/>
            <p:nvPr/>
          </p:nvCxnSpPr>
          <p:spPr>
            <a:xfrm>
              <a:off x="0" y="6366319"/>
              <a:ext cx="1371600" cy="0"/>
            </a:xfrm>
            <a:prstGeom prst="line">
              <a:avLst/>
            </a:prstGeom>
            <a:ln w="635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1371600" y="6366319"/>
              <a:ext cx="7772400" cy="0"/>
            </a:xfrm>
            <a:prstGeom prst="line">
              <a:avLst/>
            </a:prstGeom>
            <a:ln w="63500">
              <a:gradFill flip="none" rotWithShape="1">
                <a:gsLst>
                  <a:gs pos="0">
                    <a:srgbClr val="FF9900"/>
                  </a:gs>
                  <a:gs pos="45000">
                    <a:srgbClr val="FF7A00"/>
                  </a:gs>
                  <a:gs pos="100000">
                    <a:srgbClr val="A60604"/>
                  </a:gs>
                  <a:gs pos="68000">
                    <a:srgbClr val="FF0300"/>
                  </a:gs>
                  <a:gs pos="100000">
                    <a:srgbClr val="4D0808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0" name="Picture 6" descr="Image result for ku logo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8822" y="6458039"/>
              <a:ext cx="1546923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2" name="Picture 3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" y="1488728"/>
            <a:ext cx="4010026" cy="3007520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131299" y="152400"/>
            <a:ext cx="2459501" cy="30777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aphene -waveguide</a:t>
            </a:r>
            <a:endParaRPr 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4178300" y="1134438"/>
            <a:ext cx="4724400" cy="3666162"/>
            <a:chOff x="5181600" y="873228"/>
            <a:chExt cx="3657600" cy="2708172"/>
          </a:xfrm>
        </p:grpSpPr>
        <p:pic>
          <p:nvPicPr>
            <p:cNvPr id="34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1600" y="1037167"/>
              <a:ext cx="3600450" cy="2537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5" name="Rectangle 34"/>
            <p:cNvSpPr/>
            <p:nvPr/>
          </p:nvSpPr>
          <p:spPr>
            <a:xfrm>
              <a:off x="5367798" y="1027642"/>
              <a:ext cx="3304254" cy="23993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6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8304" y="873228"/>
              <a:ext cx="3610896" cy="27081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7" name="TextBox 36"/>
            <p:cNvSpPr txBox="1"/>
            <p:nvPr/>
          </p:nvSpPr>
          <p:spPr>
            <a:xfrm>
              <a:off x="6191250" y="1826261"/>
              <a:ext cx="13239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 1550 nm</a:t>
              </a:r>
              <a:endPara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7461536" y="2772302"/>
              <a:ext cx="65462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eV</a:t>
              </a:r>
              <a:endPara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7391400" y="1227189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5eV</a:t>
              </a:r>
              <a:endPara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96791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3162" y="208061"/>
            <a:ext cx="3247866" cy="2647950"/>
          </a:xfrm>
          <a:prstGeom prst="rect">
            <a:avLst/>
          </a:prstGeom>
        </p:spPr>
      </p:pic>
      <p:pic>
        <p:nvPicPr>
          <p:cNvPr id="5" name="Picture 4" descr="C:\Users\susobhan\Desktop\PhD at KU\Project\Waveguide\E_norm_ito.tif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2593" y="3546751"/>
            <a:ext cx="2876550" cy="210814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 descr="C:\Users\susobhan\Desktop\PhD at KU\Project\Waveguide\E_norm_fund.tif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546751"/>
            <a:ext cx="2613182" cy="2087358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7291" y="3525969"/>
            <a:ext cx="3006430" cy="2128922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121227" y="168473"/>
            <a:ext cx="2057400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N" sz="1400" b="1" dirty="0" smtClean="0">
                <a:latin typeface="Times New Roman" pitchFamily="18" charset="0"/>
                <a:cs typeface="Times New Roman" pitchFamily="18" charset="0"/>
              </a:rPr>
              <a:t>Schematic Diagram</a:t>
            </a:r>
            <a:endParaRPr lang="en-IN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32484" y="3132859"/>
            <a:ext cx="1524000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N" sz="1400" b="1" dirty="0" smtClean="0">
                <a:latin typeface="Times New Roman" pitchFamily="18" charset="0"/>
                <a:cs typeface="Times New Roman" pitchFamily="18" charset="0"/>
              </a:rPr>
              <a:t>Mode Profile</a:t>
            </a:r>
            <a:endParaRPr lang="en-IN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24400" y="831679"/>
            <a:ext cx="400742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20 nm x 300nm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nm Hf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paration between ITO bars = 10nm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0" y="6366319"/>
            <a:ext cx="9144000" cy="473864"/>
            <a:chOff x="0" y="6366319"/>
            <a:chExt cx="9144000" cy="473864"/>
          </a:xfrm>
        </p:grpSpPr>
        <p:sp>
          <p:nvSpPr>
            <p:cNvPr id="22" name="Rectangle 21"/>
            <p:cNvSpPr/>
            <p:nvPr/>
          </p:nvSpPr>
          <p:spPr>
            <a:xfrm>
              <a:off x="11907" y="6382983"/>
              <a:ext cx="9120043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3" name="Picture 2" descr="http://identity.ku.edu/images/jhwk4C_RF_OL.jpg"/>
            <p:cNvPicPr>
              <a:picLocks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443090"/>
              <a:ext cx="457200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4" name="Straight Connector 23"/>
            <p:cNvCxnSpPr/>
            <p:nvPr/>
          </p:nvCxnSpPr>
          <p:spPr>
            <a:xfrm>
              <a:off x="0" y="6366319"/>
              <a:ext cx="1371600" cy="0"/>
            </a:xfrm>
            <a:prstGeom prst="line">
              <a:avLst/>
            </a:prstGeom>
            <a:ln w="635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>
              <a:off x="1371600" y="6366319"/>
              <a:ext cx="7772400" cy="0"/>
            </a:xfrm>
            <a:prstGeom prst="line">
              <a:avLst/>
            </a:prstGeom>
            <a:ln w="63500">
              <a:gradFill flip="none" rotWithShape="1">
                <a:gsLst>
                  <a:gs pos="0">
                    <a:srgbClr val="FF9900"/>
                  </a:gs>
                  <a:gs pos="45000">
                    <a:srgbClr val="FF7A00"/>
                  </a:gs>
                  <a:gs pos="100000">
                    <a:srgbClr val="A60604"/>
                  </a:gs>
                  <a:gs pos="68000">
                    <a:srgbClr val="FF0300"/>
                  </a:gs>
                  <a:gs pos="100000">
                    <a:srgbClr val="4D0808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6" name="Picture 6" descr="Image result for ku logo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8822" y="6458039"/>
              <a:ext cx="1546923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8" name="Rectangle 27"/>
          <p:cNvSpPr/>
          <p:nvPr/>
        </p:nvSpPr>
        <p:spPr>
          <a:xfrm>
            <a:off x="124372" y="168473"/>
            <a:ext cx="8638628" cy="272712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124372" y="3124200"/>
            <a:ext cx="8638628" cy="2819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1056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" grpId="0"/>
      <p:bldP spid="2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Users\susobhan\Desktop\PhD at KU\Project\Waveguide\Hi_dep.tif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00049"/>
            <a:ext cx="3048000" cy="2356485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2" descr="C:\Users\susobhan\Desktop\PhD at KU\Project\Waveguide\wi_dep.tif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3201" y="367665"/>
            <a:ext cx="3385820" cy="2388870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 descr="C:\Users\susobhan\Desktop\PhD at KU\Project\Waveguide\loss_ito.tif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1" y="3597910"/>
            <a:ext cx="3048000" cy="234569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 descr="C:\Users\susobhan\Desktop\PhD at KU\Project\Waveguide\num_ito.tif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1" y="3597910"/>
            <a:ext cx="3457028" cy="234569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152400" y="92273"/>
            <a:ext cx="1524000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N" sz="1400" b="1" dirty="0" smtClean="0">
                <a:latin typeface="Times New Roman" pitchFamily="18" charset="0"/>
                <a:cs typeface="Times New Roman" pitchFamily="18" charset="0"/>
              </a:rPr>
              <a:t>Optimization </a:t>
            </a:r>
            <a:endParaRPr lang="en-IN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42875" y="3200400"/>
            <a:ext cx="1524000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N" sz="1400" b="1" dirty="0" smtClean="0">
                <a:latin typeface="Times New Roman" pitchFamily="18" charset="0"/>
                <a:cs typeface="Times New Roman" pitchFamily="18" charset="0"/>
              </a:rPr>
              <a:t>Performance </a:t>
            </a:r>
            <a:endParaRPr lang="en-IN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4372" y="3200400"/>
            <a:ext cx="8638628" cy="2971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52400" y="76200"/>
            <a:ext cx="8638628" cy="2971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0" y="6366319"/>
            <a:ext cx="9144000" cy="473864"/>
            <a:chOff x="0" y="6366319"/>
            <a:chExt cx="9144000" cy="473864"/>
          </a:xfrm>
        </p:grpSpPr>
        <p:sp>
          <p:nvSpPr>
            <p:cNvPr id="13" name="Rectangle 12"/>
            <p:cNvSpPr/>
            <p:nvPr/>
          </p:nvSpPr>
          <p:spPr>
            <a:xfrm>
              <a:off x="11907" y="6382983"/>
              <a:ext cx="9120043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4" name="Picture 2" descr="http://identity.ku.edu/images/jhwk4C_RF_OL.jpg"/>
            <p:cNvPicPr>
              <a:picLocks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443090"/>
              <a:ext cx="457200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5" name="Straight Connector 14"/>
            <p:cNvCxnSpPr/>
            <p:nvPr/>
          </p:nvCxnSpPr>
          <p:spPr>
            <a:xfrm>
              <a:off x="0" y="6366319"/>
              <a:ext cx="1371600" cy="0"/>
            </a:xfrm>
            <a:prstGeom prst="line">
              <a:avLst/>
            </a:prstGeom>
            <a:ln w="635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H="1">
              <a:off x="1371600" y="6366319"/>
              <a:ext cx="7772400" cy="0"/>
            </a:xfrm>
            <a:prstGeom prst="line">
              <a:avLst/>
            </a:prstGeom>
            <a:ln w="63500">
              <a:gradFill flip="none" rotWithShape="1">
                <a:gsLst>
                  <a:gs pos="0">
                    <a:srgbClr val="FF9900"/>
                  </a:gs>
                  <a:gs pos="45000">
                    <a:srgbClr val="FF7A00"/>
                  </a:gs>
                  <a:gs pos="100000">
                    <a:srgbClr val="A60604"/>
                  </a:gs>
                  <a:gs pos="68000">
                    <a:srgbClr val="FF0300"/>
                  </a:gs>
                  <a:gs pos="100000">
                    <a:srgbClr val="4D0808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7" name="Picture 6" descr="Image result for ku logo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8822" y="6458039"/>
              <a:ext cx="1546923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44920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57400" y="6858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jor Goal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0" y="6366319"/>
            <a:ext cx="9144000" cy="473864"/>
            <a:chOff x="0" y="6366319"/>
            <a:chExt cx="9144000" cy="473864"/>
          </a:xfrm>
        </p:grpSpPr>
        <p:sp>
          <p:nvSpPr>
            <p:cNvPr id="4" name="Rectangle 3"/>
            <p:cNvSpPr/>
            <p:nvPr/>
          </p:nvSpPr>
          <p:spPr>
            <a:xfrm>
              <a:off x="11907" y="6382983"/>
              <a:ext cx="9120043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" name="Picture 2" descr="http://identity.ku.edu/images/jhwk4C_RF_OL.jpg"/>
            <p:cNvPicPr>
              <a:picLocks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443090"/>
              <a:ext cx="457200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6" name="Straight Connector 5"/>
            <p:cNvCxnSpPr/>
            <p:nvPr/>
          </p:nvCxnSpPr>
          <p:spPr>
            <a:xfrm>
              <a:off x="0" y="6366319"/>
              <a:ext cx="1371600" cy="0"/>
            </a:xfrm>
            <a:prstGeom prst="line">
              <a:avLst/>
            </a:prstGeom>
            <a:ln w="635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H="1">
              <a:off x="1371600" y="6366319"/>
              <a:ext cx="7772400" cy="0"/>
            </a:xfrm>
            <a:prstGeom prst="line">
              <a:avLst/>
            </a:prstGeom>
            <a:ln w="63500">
              <a:gradFill flip="none" rotWithShape="1">
                <a:gsLst>
                  <a:gs pos="0">
                    <a:srgbClr val="FF9900"/>
                  </a:gs>
                  <a:gs pos="45000">
                    <a:srgbClr val="FF7A00"/>
                  </a:gs>
                  <a:gs pos="100000">
                    <a:srgbClr val="A60604"/>
                  </a:gs>
                  <a:gs pos="68000">
                    <a:srgbClr val="FF0300"/>
                  </a:gs>
                  <a:gs pos="100000">
                    <a:srgbClr val="4D0808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8" name="Picture 6" descr="Image result for ku logo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8822" y="6458039"/>
              <a:ext cx="1546923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" name="TextBox 8"/>
          <p:cNvSpPr txBox="1"/>
          <p:nvPr/>
        </p:nvSpPr>
        <p:spPr>
          <a:xfrm>
            <a:off x="4038600" y="830302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iaturization of Devices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32142" y="1243568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nable Devic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752600" y="101600"/>
            <a:ext cx="523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cal Interconnects at Telecom Wavelength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644900" y="1778000"/>
            <a:ext cx="1333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s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435600" y="2538968"/>
            <a:ext cx="177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raction Limit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85800" y="2533134"/>
            <a:ext cx="177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or EO of Si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11200" y="2902466"/>
            <a:ext cx="22225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e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nadium dioxide</a:t>
            </a:r>
            <a:endParaRPr lang="en-US" dirty="0">
              <a:solidFill>
                <a:srgbClr val="92D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58800" y="5080337"/>
            <a:ext cx="2622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IN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ptical </a:t>
            </a:r>
            <a:r>
              <a:rPr lang="en-IN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evices</a:t>
            </a:r>
            <a:endParaRPr lang="en-IN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Elbow Connector 13"/>
          <p:cNvCxnSpPr>
            <a:stCxn id="22" idx="0"/>
            <a:endCxn id="21" idx="0"/>
          </p:cNvCxnSpPr>
          <p:nvPr/>
        </p:nvCxnSpPr>
        <p:spPr>
          <a:xfrm rot="16200000" flipH="1">
            <a:off x="3946819" y="161151"/>
            <a:ext cx="5834" cy="4749800"/>
          </a:xfrm>
          <a:prstGeom prst="bentConnector3">
            <a:avLst>
              <a:gd name="adj1" fmla="val -391840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4305228" y="2098645"/>
            <a:ext cx="0" cy="2000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3676686" y="1007428"/>
            <a:ext cx="2666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3676686" y="1008460"/>
            <a:ext cx="0" cy="4324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3676686" y="1440934"/>
            <a:ext cx="2666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Elbow Connector 64"/>
          <p:cNvCxnSpPr/>
          <p:nvPr/>
        </p:nvCxnSpPr>
        <p:spPr>
          <a:xfrm>
            <a:off x="3327400" y="872530"/>
            <a:ext cx="343282" cy="339467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717800" y="5102423"/>
            <a:ext cx="51562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Font typeface="Arial" pitchFamily="34" charset="0"/>
              <a:buChar char="•"/>
            </a:pPr>
            <a:r>
              <a:rPr lang="en-US" sz="1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IR Electro Optic Modulator based on Graphene </a:t>
            </a:r>
            <a:endParaRPr lang="en-IN" sz="1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717728" y="5528846"/>
            <a:ext cx="51562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Font typeface="Arial" pitchFamily="34" charset="0"/>
              <a:buChar char="•"/>
            </a:pPr>
            <a:r>
              <a:rPr lang="en-IN" sz="1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Mode-Multiplexed Modulator</a:t>
            </a:r>
            <a:endParaRPr lang="en-IN" sz="16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410200" y="2902466"/>
            <a:ext cx="36449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s </a:t>
            </a:r>
            <a:r>
              <a:rPr lang="en-US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dirty="0" err="1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lasmonics</a:t>
            </a:r>
            <a:r>
              <a:rPr lang="en-US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</a:p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roblem  Too high </a:t>
            </a:r>
            <a:r>
              <a:rPr lang="en-US" dirty="0" err="1" smtClean="0">
                <a:solidFill>
                  <a:srgbClr val="FF0000"/>
                </a:solidFill>
                <a:latin typeface="Symbol" panose="05050102010706020507" pitchFamily="18" charset="2"/>
                <a:cs typeface="Times New Roman" panose="02020603050405020304" pitchFamily="18" charset="0"/>
                <a:sym typeface="Wingdings" panose="05000000000000000000" pitchFamily="2" charset="2"/>
              </a:rPr>
              <a:t>e</a:t>
            </a:r>
            <a:r>
              <a:rPr lang="en-US" baseline="-25000" dirty="0" err="1" smtClean="0">
                <a:solidFill>
                  <a:srgbClr val="FF0000"/>
                </a:solidFill>
              </a:rPr>
              <a:t>r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NIR (Au/Ag) </a:t>
            </a:r>
          </a:p>
          <a:p>
            <a:r>
              <a:rPr lang="en-US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olution  ITO</a:t>
            </a:r>
            <a:endParaRPr lang="en-US" dirty="0">
              <a:solidFill>
                <a:srgbClr val="92D05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76200" y="85725"/>
            <a:ext cx="8915400" cy="612488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733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3905339"/>
            <a:ext cx="434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ctric displacement 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D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62000" y="1438275"/>
            <a:ext cx="3524250" cy="1695450"/>
            <a:chOff x="762000" y="1438275"/>
            <a:chExt cx="3524250" cy="1695450"/>
          </a:xfrm>
        </p:grpSpPr>
        <p:sp>
          <p:nvSpPr>
            <p:cNvPr id="4" name="Rectangle 3"/>
            <p:cNvSpPr/>
            <p:nvPr/>
          </p:nvSpPr>
          <p:spPr>
            <a:xfrm>
              <a:off x="771525" y="1447800"/>
              <a:ext cx="3505200" cy="838200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771525" y="2295525"/>
              <a:ext cx="3505200" cy="838200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  <a:ln>
              <a:solidFill>
                <a:schemeClr val="bg2">
                  <a:lumMod val="9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762000" y="2286000"/>
              <a:ext cx="352425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2971800" y="2295525"/>
              <a:ext cx="0" cy="8382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V="1">
              <a:off x="2971800" y="1438275"/>
              <a:ext cx="0" cy="83820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3133725" y="1682234"/>
              <a:ext cx="68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124200" y="2529959"/>
              <a:ext cx="68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990600" y="2529959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ε</a:t>
              </a:r>
              <a:r>
                <a:rPr lang="en-US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990600" y="1648444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ε</a:t>
              </a:r>
              <a:r>
                <a:rPr lang="en-US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Rectangle 19"/>
          <p:cNvSpPr/>
          <p:nvPr/>
        </p:nvSpPr>
        <p:spPr>
          <a:xfrm>
            <a:off x="76200" y="219075"/>
            <a:ext cx="8991600" cy="5867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0" y="6366319"/>
            <a:ext cx="9144000" cy="473864"/>
            <a:chOff x="0" y="6366319"/>
            <a:chExt cx="9144000" cy="473864"/>
          </a:xfrm>
        </p:grpSpPr>
        <p:sp>
          <p:nvSpPr>
            <p:cNvPr id="22" name="Rectangle 21"/>
            <p:cNvSpPr/>
            <p:nvPr/>
          </p:nvSpPr>
          <p:spPr>
            <a:xfrm>
              <a:off x="11907" y="6382983"/>
              <a:ext cx="9120043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3" name="Picture 2" descr="http://identity.ku.edu/images/jhwk4C_RF_OL.jpg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443090"/>
              <a:ext cx="457200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4" name="Straight Connector 23"/>
            <p:cNvCxnSpPr/>
            <p:nvPr/>
          </p:nvCxnSpPr>
          <p:spPr>
            <a:xfrm>
              <a:off x="0" y="6366319"/>
              <a:ext cx="1371600" cy="0"/>
            </a:xfrm>
            <a:prstGeom prst="line">
              <a:avLst/>
            </a:prstGeom>
            <a:ln w="635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>
              <a:off x="1371600" y="6366319"/>
              <a:ext cx="7772400" cy="0"/>
            </a:xfrm>
            <a:prstGeom prst="line">
              <a:avLst/>
            </a:prstGeom>
            <a:ln w="63500">
              <a:gradFill flip="none" rotWithShape="1">
                <a:gsLst>
                  <a:gs pos="0">
                    <a:srgbClr val="FF9900"/>
                  </a:gs>
                  <a:gs pos="45000">
                    <a:srgbClr val="FF7A00"/>
                  </a:gs>
                  <a:gs pos="100000">
                    <a:srgbClr val="A60604"/>
                  </a:gs>
                  <a:gs pos="68000">
                    <a:srgbClr val="FF0300"/>
                  </a:gs>
                  <a:gs pos="100000">
                    <a:srgbClr val="4D0808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6" name="Picture 6" descr="Image result for ku logo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8822" y="6458039"/>
              <a:ext cx="1546923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" name="Group 6"/>
          <p:cNvGrpSpPr/>
          <p:nvPr/>
        </p:nvGrpSpPr>
        <p:grpSpPr>
          <a:xfrm>
            <a:off x="4876800" y="994291"/>
            <a:ext cx="3877056" cy="3272909"/>
            <a:chOff x="4876800" y="994291"/>
            <a:chExt cx="3877056" cy="3272909"/>
          </a:xfrm>
        </p:grpSpPr>
        <p:pic>
          <p:nvPicPr>
            <p:cNvPr id="3" name="Picture 709" descr="C:\Users\susobhan\Desktop\PhD at KU\Project\Publication\PhD Report\ex.jpg"/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6800" y="1244816"/>
              <a:ext cx="3877056" cy="30223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" name="TextBox 26"/>
            <p:cNvSpPr txBox="1"/>
            <p:nvPr/>
          </p:nvSpPr>
          <p:spPr>
            <a:xfrm>
              <a:off x="6522022" y="994291"/>
              <a:ext cx="64077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TO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76200" y="219075"/>
            <a:ext cx="2133600" cy="30777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Z- field enhancement 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1858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489" y="685086"/>
            <a:ext cx="4110311" cy="2058114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6050" y="3272263"/>
            <a:ext cx="3434080" cy="258318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81000"/>
            <a:ext cx="3581400" cy="2276475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extBox 10"/>
          <p:cNvSpPr txBox="1"/>
          <p:nvPr/>
        </p:nvSpPr>
        <p:spPr>
          <a:xfrm>
            <a:off x="5410200" y="2772489"/>
            <a:ext cx="32004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. </a:t>
            </a:r>
            <a:r>
              <a:rPr lang="en-US" sz="10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hao, </a:t>
            </a:r>
            <a:r>
              <a:rPr lang="en-US" sz="1000" i="1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. al.</a:t>
            </a:r>
            <a:r>
              <a:rPr lang="en-US" sz="1000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IEEE JSTQE, </a:t>
            </a:r>
            <a:r>
              <a:rPr lang="en-US" sz="1000" b="1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 </a:t>
            </a:r>
            <a:r>
              <a:rPr lang="en-US" sz="1000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</a:t>
            </a:r>
            <a:r>
              <a:rPr lang="en-US" sz="10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PP. 3300207 (2015)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62000" y="2772489"/>
            <a:ext cx="35814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1000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likyan</a:t>
            </a:r>
            <a:r>
              <a:rPr lang="en-US" sz="10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000" i="1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. al. </a:t>
            </a:r>
            <a:r>
              <a:rPr lang="en-US" sz="1000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cs </a:t>
            </a:r>
            <a:r>
              <a:rPr lang="en-US" sz="10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ress, </a:t>
            </a:r>
            <a:r>
              <a:rPr lang="en-US" sz="1000" b="1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 </a:t>
            </a:r>
            <a:r>
              <a:rPr lang="en-US" sz="1000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9</a:t>
            </a:r>
            <a:r>
              <a:rPr lang="en-US" sz="10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8855-8869 (2011).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892936" y="5864333"/>
            <a:ext cx="322719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 </a:t>
            </a:r>
            <a:r>
              <a:rPr lang="en-US" sz="10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. </a:t>
            </a:r>
            <a:r>
              <a:rPr lang="en-US" sz="1000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rger</a:t>
            </a:r>
            <a:r>
              <a:rPr lang="en-US" sz="10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000" i="1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. al.</a:t>
            </a:r>
            <a:r>
              <a:rPr lang="en-US" sz="1000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000" dirty="0" err="1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nophotonics</a:t>
            </a:r>
            <a:r>
              <a:rPr lang="en-US" sz="10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000" b="1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000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,17–22 </a:t>
            </a:r>
            <a:r>
              <a:rPr lang="en-US" sz="10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2).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0" y="6366319"/>
            <a:ext cx="9144000" cy="473864"/>
            <a:chOff x="0" y="6366319"/>
            <a:chExt cx="9144000" cy="473864"/>
          </a:xfrm>
        </p:grpSpPr>
        <p:sp>
          <p:nvSpPr>
            <p:cNvPr id="17" name="Rectangle 16"/>
            <p:cNvSpPr/>
            <p:nvPr/>
          </p:nvSpPr>
          <p:spPr>
            <a:xfrm>
              <a:off x="11907" y="6382983"/>
              <a:ext cx="9120043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8" name="Picture 2" descr="http://identity.ku.edu/images/jhwk4C_RF_OL.jpg"/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443090"/>
              <a:ext cx="457200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9" name="Straight Connector 18"/>
            <p:cNvCxnSpPr/>
            <p:nvPr/>
          </p:nvCxnSpPr>
          <p:spPr>
            <a:xfrm>
              <a:off x="0" y="6366319"/>
              <a:ext cx="1371600" cy="0"/>
            </a:xfrm>
            <a:prstGeom prst="line">
              <a:avLst/>
            </a:prstGeom>
            <a:ln w="635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1371600" y="6366319"/>
              <a:ext cx="7772400" cy="0"/>
            </a:xfrm>
            <a:prstGeom prst="line">
              <a:avLst/>
            </a:prstGeom>
            <a:ln w="63500">
              <a:gradFill flip="none" rotWithShape="1">
                <a:gsLst>
                  <a:gs pos="0">
                    <a:srgbClr val="FF9900"/>
                  </a:gs>
                  <a:gs pos="45000">
                    <a:srgbClr val="FF7A00"/>
                  </a:gs>
                  <a:gs pos="100000">
                    <a:srgbClr val="A60604"/>
                  </a:gs>
                  <a:gs pos="68000">
                    <a:srgbClr val="FF0300"/>
                  </a:gs>
                  <a:gs pos="100000">
                    <a:srgbClr val="4D0808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1" name="Picture 20" descr="Image result for ku logo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8822" y="6458039"/>
              <a:ext cx="1546923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2" name="Rectangle 21"/>
          <p:cNvSpPr/>
          <p:nvPr/>
        </p:nvSpPr>
        <p:spPr>
          <a:xfrm>
            <a:off x="124372" y="152400"/>
            <a:ext cx="8867228" cy="60242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33350" y="168473"/>
            <a:ext cx="2057400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N" sz="1400" b="1" dirty="0" smtClean="0">
                <a:latin typeface="Times New Roman" pitchFamily="18" charset="0"/>
                <a:cs typeface="Times New Roman" pitchFamily="18" charset="0"/>
              </a:rPr>
              <a:t>Review of ongoing trend</a:t>
            </a:r>
            <a:endParaRPr lang="en-IN" sz="1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9247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6366319"/>
            <a:ext cx="9144000" cy="473864"/>
            <a:chOff x="0" y="6366319"/>
            <a:chExt cx="9144000" cy="473864"/>
          </a:xfrm>
        </p:grpSpPr>
        <p:sp>
          <p:nvSpPr>
            <p:cNvPr id="3" name="Rectangle 2"/>
            <p:cNvSpPr/>
            <p:nvPr/>
          </p:nvSpPr>
          <p:spPr>
            <a:xfrm>
              <a:off x="11907" y="6382983"/>
              <a:ext cx="9120043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" name="Picture 2" descr="http://identity.ku.edu/images/jhwk4C_RF_OL.jpg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443090"/>
              <a:ext cx="457200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5" name="Straight Connector 4"/>
            <p:cNvCxnSpPr/>
            <p:nvPr/>
          </p:nvCxnSpPr>
          <p:spPr>
            <a:xfrm>
              <a:off x="0" y="6366319"/>
              <a:ext cx="1371600" cy="0"/>
            </a:xfrm>
            <a:prstGeom prst="line">
              <a:avLst/>
            </a:prstGeom>
            <a:ln w="635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>
              <a:off x="1371600" y="6366319"/>
              <a:ext cx="7772400" cy="0"/>
            </a:xfrm>
            <a:prstGeom prst="line">
              <a:avLst/>
            </a:prstGeom>
            <a:ln w="63500">
              <a:gradFill flip="none" rotWithShape="1">
                <a:gsLst>
                  <a:gs pos="0">
                    <a:srgbClr val="FF9900"/>
                  </a:gs>
                  <a:gs pos="45000">
                    <a:srgbClr val="FF7A00"/>
                  </a:gs>
                  <a:gs pos="100000">
                    <a:srgbClr val="A60604"/>
                  </a:gs>
                  <a:gs pos="68000">
                    <a:srgbClr val="FF0300"/>
                  </a:gs>
                  <a:gs pos="100000">
                    <a:srgbClr val="4D0808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7" name="Picture 6" descr="Image result for ku logo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8822" y="6458039"/>
              <a:ext cx="1546923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691901"/>
              </p:ext>
            </p:extLst>
          </p:nvPr>
        </p:nvGraphicFramePr>
        <p:xfrm>
          <a:off x="457200" y="2743200"/>
          <a:ext cx="3268359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1" r:id="rId5" imgW="1968500" imgH="355600" progId="Equation.DSMT4">
                  <p:embed/>
                </p:oleObj>
              </mc:Choice>
              <mc:Fallback>
                <p:oleObj r:id="rId5" imgW="1968500" imgH="355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43200"/>
                        <a:ext cx="3268359" cy="58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428704"/>
              </p:ext>
            </p:extLst>
          </p:nvPr>
        </p:nvGraphicFramePr>
        <p:xfrm>
          <a:off x="1754461" y="533400"/>
          <a:ext cx="518839" cy="296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2" r:id="rId7" imgW="342751" imgH="190417" progId="Equation.DSMT4">
                  <p:embed/>
                </p:oleObj>
              </mc:Choice>
              <mc:Fallback>
                <p:oleObj r:id="rId7" imgW="342751" imgH="19041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461" y="533400"/>
                        <a:ext cx="518839" cy="296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402768"/>
              </p:ext>
            </p:extLst>
          </p:nvPr>
        </p:nvGraphicFramePr>
        <p:xfrm>
          <a:off x="4824139" y="664216"/>
          <a:ext cx="586061" cy="285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3" r:id="rId9" imgW="380835" imgH="190417" progId="Equation.DSMT4">
                  <p:embed/>
                </p:oleObj>
              </mc:Choice>
              <mc:Fallback>
                <p:oleObj r:id="rId9" imgW="380835" imgH="19041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139" y="664216"/>
                        <a:ext cx="586061" cy="2858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165617"/>
              </p:ext>
            </p:extLst>
          </p:nvPr>
        </p:nvGraphicFramePr>
        <p:xfrm>
          <a:off x="2148161" y="1968500"/>
          <a:ext cx="26125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4" r:id="rId11" imgW="164957" imgH="203024" progId="Equation.DSMT4">
                  <p:embed/>
                </p:oleObj>
              </mc:Choice>
              <mc:Fallback>
                <p:oleObj r:id="rId11" imgW="164957" imgH="2030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161" y="1968500"/>
                        <a:ext cx="261257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848463"/>
              </p:ext>
            </p:extLst>
          </p:nvPr>
        </p:nvGraphicFramePr>
        <p:xfrm>
          <a:off x="4763432" y="2692400"/>
          <a:ext cx="267148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5" r:id="rId13" imgW="1422400" imgH="330200" progId="Equation.DSMT4">
                  <p:embed/>
                </p:oleObj>
              </mc:Choice>
              <mc:Fallback>
                <p:oleObj r:id="rId13" imgW="1422400" imgH="330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432" y="2692400"/>
                        <a:ext cx="2671482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178172"/>
              </p:ext>
            </p:extLst>
          </p:nvPr>
        </p:nvGraphicFramePr>
        <p:xfrm>
          <a:off x="228601" y="4876800"/>
          <a:ext cx="3962400" cy="50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6" r:id="rId15" imgW="2540000" imgH="330200" progId="Equation.DSMT4">
                  <p:embed/>
                </p:oleObj>
              </mc:Choice>
              <mc:Fallback>
                <p:oleObj r:id="rId15" imgW="2540000" imgH="330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1" y="4876800"/>
                        <a:ext cx="3962400" cy="504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716488"/>
              </p:ext>
            </p:extLst>
          </p:nvPr>
        </p:nvGraphicFramePr>
        <p:xfrm>
          <a:off x="4343400" y="4527284"/>
          <a:ext cx="4547322" cy="492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7" r:id="rId17" imgW="2997200" imgH="330200" progId="Equation.DSMT4">
                  <p:embed/>
                </p:oleObj>
              </mc:Choice>
              <mc:Fallback>
                <p:oleObj r:id="rId17" imgW="2997200" imgH="330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527284"/>
                        <a:ext cx="4547322" cy="4923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273212"/>
              </p:ext>
            </p:extLst>
          </p:nvPr>
        </p:nvGraphicFramePr>
        <p:xfrm>
          <a:off x="4330700" y="5383138"/>
          <a:ext cx="4572000" cy="4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8" r:id="rId19" imgW="3060700" imgH="330200" progId="Equation.DSMT4">
                  <p:embed/>
                </p:oleObj>
              </mc:Choice>
              <mc:Fallback>
                <p:oleObj r:id="rId19" imgW="3060700" imgH="330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5383138"/>
                        <a:ext cx="4572000" cy="484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124372" y="152400"/>
            <a:ext cx="8867228" cy="60242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124372" y="152400"/>
            <a:ext cx="1638300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N" sz="1400" b="1" dirty="0" smtClean="0">
                <a:latin typeface="Times New Roman" pitchFamily="18" charset="0"/>
                <a:cs typeface="Times New Roman" pitchFamily="18" charset="0"/>
              </a:rPr>
              <a:t>Modal Dichroism</a:t>
            </a:r>
            <a:endParaRPr lang="en-IN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143163" y="533400"/>
            <a:ext cx="74743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 1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176439" y="661600"/>
            <a:ext cx="74743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 2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747439" y="1244600"/>
            <a:ext cx="1438822" cy="1320800"/>
            <a:chOff x="747439" y="1371600"/>
            <a:chExt cx="1438822" cy="1320800"/>
          </a:xfrm>
        </p:grpSpPr>
        <p:cxnSp>
          <p:nvCxnSpPr>
            <p:cNvPr id="31" name="Straight Arrow Connector 30"/>
            <p:cNvCxnSpPr/>
            <p:nvPr/>
          </p:nvCxnSpPr>
          <p:spPr>
            <a:xfrm flipV="1">
              <a:off x="747439" y="1371600"/>
              <a:ext cx="1005161" cy="685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flipV="1">
              <a:off x="838200" y="1524000"/>
              <a:ext cx="1005161" cy="685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flipV="1">
              <a:off x="965200" y="1701800"/>
              <a:ext cx="1005161" cy="685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flipV="1">
              <a:off x="1054100" y="1879600"/>
              <a:ext cx="1005161" cy="685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flipV="1">
              <a:off x="1181100" y="2006600"/>
              <a:ext cx="1005161" cy="685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Rectangle 36"/>
          <p:cNvSpPr/>
          <p:nvPr/>
        </p:nvSpPr>
        <p:spPr>
          <a:xfrm rot="3340485">
            <a:off x="1341789" y="1457693"/>
            <a:ext cx="1470166" cy="117750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2119039" y="1130300"/>
            <a:ext cx="502580" cy="34290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5" name="Rectangle 5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8" name="Group 47"/>
          <p:cNvGrpSpPr/>
          <p:nvPr/>
        </p:nvGrpSpPr>
        <p:grpSpPr>
          <a:xfrm rot="16200000">
            <a:off x="4552021" y="1206500"/>
            <a:ext cx="1438822" cy="1320800"/>
            <a:chOff x="747439" y="1371600"/>
            <a:chExt cx="1438822" cy="1320800"/>
          </a:xfrm>
        </p:grpSpPr>
        <p:cxnSp>
          <p:nvCxnSpPr>
            <p:cNvPr id="49" name="Straight Arrow Connector 48"/>
            <p:cNvCxnSpPr/>
            <p:nvPr/>
          </p:nvCxnSpPr>
          <p:spPr>
            <a:xfrm flipV="1">
              <a:off x="747439" y="1371600"/>
              <a:ext cx="1005161" cy="685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flipV="1">
              <a:off x="838200" y="1524000"/>
              <a:ext cx="1005161" cy="685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flipV="1">
              <a:off x="965200" y="1701800"/>
              <a:ext cx="1005161" cy="685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flipV="1">
              <a:off x="1054100" y="1879600"/>
              <a:ext cx="1005161" cy="685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flipV="1">
              <a:off x="1181100" y="2006600"/>
              <a:ext cx="1005161" cy="685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4" name="Rectangle 53"/>
          <p:cNvSpPr/>
          <p:nvPr/>
        </p:nvSpPr>
        <p:spPr>
          <a:xfrm rot="3340485">
            <a:off x="5120970" y="1571993"/>
            <a:ext cx="1470166" cy="117750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5" name="Straight Arrow Connector 54"/>
          <p:cNvCxnSpPr/>
          <p:nvPr/>
        </p:nvCxnSpPr>
        <p:spPr>
          <a:xfrm flipV="1">
            <a:off x="5898220" y="1244600"/>
            <a:ext cx="502580" cy="34290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457200" y="3962400"/>
            <a:ext cx="128083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ly TE Mode</a:t>
            </a:r>
            <a:endParaRPr lang="en-US" sz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35138" y="3643699"/>
            <a:ext cx="345106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tially Localized Absorption Mechanism </a:t>
            </a:r>
            <a:endParaRPr lang="en-US" sz="1400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438697" y="4386384"/>
            <a:ext cx="2910928" cy="298715"/>
            <a:chOff x="387897" y="4493399"/>
            <a:chExt cx="2910928" cy="298715"/>
          </a:xfrm>
        </p:grpSpPr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6320371"/>
                </p:ext>
              </p:extLst>
            </p:nvPr>
          </p:nvGraphicFramePr>
          <p:xfrm>
            <a:off x="799854" y="4493399"/>
            <a:ext cx="23092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09" name="Equation" r:id="rId21" imgW="177480" imgH="215640" progId="Equation.3">
                    <p:embed/>
                  </p:oleObj>
                </mc:Choice>
                <mc:Fallback>
                  <p:oleObj name="Equation" r:id="rId21" imgW="177480" imgH="21564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854" y="4493399"/>
                          <a:ext cx="23092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TextBox 60"/>
            <p:cNvSpPr txBox="1"/>
            <p:nvPr/>
          </p:nvSpPr>
          <p:spPr>
            <a:xfrm>
              <a:off x="387897" y="4495800"/>
              <a:ext cx="291092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ax         with Min  </a:t>
              </a:r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646657"/>
                </p:ext>
              </p:extLst>
            </p:nvPr>
          </p:nvGraphicFramePr>
          <p:xfrm>
            <a:off x="1711898" y="4533900"/>
            <a:ext cx="244065" cy="258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10" name="Equation" r:id="rId23" imgW="203040" imgH="215640" progId="Equation.3">
                    <p:embed/>
                  </p:oleObj>
                </mc:Choice>
                <mc:Fallback>
                  <p:oleObj name="Equation" r:id="rId23" imgW="203040" imgH="21564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1898" y="4533900"/>
                          <a:ext cx="244065" cy="258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" name="Rectangle 8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" name="Rectangle 8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241028"/>
              </p:ext>
            </p:extLst>
          </p:nvPr>
        </p:nvGraphicFramePr>
        <p:xfrm>
          <a:off x="2370328" y="1495425"/>
          <a:ext cx="538799" cy="281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1" name="Equation" r:id="rId25" imgW="418918" imgH="215806" progId="Equation.3">
                  <p:embed/>
                </p:oleObj>
              </mc:Choice>
              <mc:Fallback>
                <p:oleObj name="Equation" r:id="rId25" imgW="418918" imgH="215806" progId="Equation.3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328" y="1495425"/>
                        <a:ext cx="538799" cy="2816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56365"/>
              </p:ext>
            </p:extLst>
          </p:nvPr>
        </p:nvGraphicFramePr>
        <p:xfrm>
          <a:off x="6149510" y="1536700"/>
          <a:ext cx="76034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2" name="Equation" r:id="rId27" imgW="482181" imgH="215713" progId="Equation.3">
                  <p:embed/>
                </p:oleObj>
              </mc:Choice>
              <mc:Fallback>
                <p:oleObj name="Equation" r:id="rId27" imgW="482181" imgH="215713" progId="Equation.3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510" y="1536700"/>
                        <a:ext cx="760343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349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7" grpId="0" animBg="1"/>
      <p:bldP spid="54" grpId="0" animBg="1"/>
      <p:bldP spid="58" grpId="0"/>
      <p:bldP spid="6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5" y="495300"/>
            <a:ext cx="3101340" cy="232600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9122" y="73223"/>
            <a:ext cx="9076778" cy="287952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8100" y="82748"/>
            <a:ext cx="3276600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N" sz="1400" b="1" dirty="0" smtClean="0">
                <a:latin typeface="Times New Roman" pitchFamily="18" charset="0"/>
                <a:cs typeface="Times New Roman" pitchFamily="18" charset="0"/>
              </a:rPr>
              <a:t>Schematic Diagram and Mode profile</a:t>
            </a:r>
            <a:endParaRPr lang="en-IN" sz="1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033552" y="128884"/>
            <a:ext cx="5053297" cy="2614316"/>
            <a:chOff x="4033552" y="128884"/>
            <a:chExt cx="5053297" cy="2614316"/>
          </a:xfrm>
        </p:grpSpPr>
        <p:pic>
          <p:nvPicPr>
            <p:cNvPr id="11266" name="Picture 2" descr="C:\Users\susobhan\Desktop\PhD at KU\Project\Mode seperation\fig_2a.jpg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333" r="5000"/>
            <a:stretch/>
          </p:blipFill>
          <p:spPr bwMode="auto">
            <a:xfrm>
              <a:off x="4033552" y="187927"/>
              <a:ext cx="2271712" cy="25552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267" name="Picture 3" descr="C:\Users\susobhan\Desktop\PhD at KU\Project\Mode seperation\fig_2b.jpg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250"/>
            <a:stretch/>
          </p:blipFill>
          <p:spPr bwMode="auto">
            <a:xfrm>
              <a:off x="6305264" y="128884"/>
              <a:ext cx="2781585" cy="22252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3" name="TextBox 12"/>
          <p:cNvSpPr txBox="1"/>
          <p:nvPr/>
        </p:nvSpPr>
        <p:spPr>
          <a:xfrm>
            <a:off x="2972915" y="468094"/>
            <a:ext cx="12572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00 nm x 240nm</a:t>
            </a:r>
          </a:p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nm SiO</a:t>
            </a:r>
            <a:r>
              <a:rPr lang="en-US" sz="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O bars </a:t>
            </a: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ckness= 10nm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8646" y="3065561"/>
            <a:ext cx="1790154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N" sz="1400" b="1" dirty="0" smtClean="0">
                <a:latin typeface="Times New Roman" pitchFamily="18" charset="0"/>
                <a:cs typeface="Times New Roman" pitchFamily="18" charset="0"/>
              </a:rPr>
              <a:t>ITO under Potential</a:t>
            </a:r>
            <a:endParaRPr lang="en-IN" sz="1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0" y="6366319"/>
            <a:ext cx="9144000" cy="473864"/>
            <a:chOff x="0" y="6366319"/>
            <a:chExt cx="9144000" cy="473864"/>
          </a:xfrm>
        </p:grpSpPr>
        <p:sp>
          <p:nvSpPr>
            <p:cNvPr id="19" name="Rectangle 18"/>
            <p:cNvSpPr/>
            <p:nvPr/>
          </p:nvSpPr>
          <p:spPr>
            <a:xfrm>
              <a:off x="11907" y="6382983"/>
              <a:ext cx="9120043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2" descr="http://identity.ku.edu/images/jhwk4C_RF_OL.jpg"/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443090"/>
              <a:ext cx="457200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1" name="Straight Connector 20"/>
            <p:cNvCxnSpPr/>
            <p:nvPr/>
          </p:nvCxnSpPr>
          <p:spPr>
            <a:xfrm>
              <a:off x="0" y="6366319"/>
              <a:ext cx="1371600" cy="0"/>
            </a:xfrm>
            <a:prstGeom prst="line">
              <a:avLst/>
            </a:prstGeom>
            <a:ln w="635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1371600" y="6366319"/>
              <a:ext cx="7772400" cy="0"/>
            </a:xfrm>
            <a:prstGeom prst="line">
              <a:avLst/>
            </a:prstGeom>
            <a:ln w="63500">
              <a:gradFill flip="none" rotWithShape="1">
                <a:gsLst>
                  <a:gs pos="0">
                    <a:srgbClr val="FF9900"/>
                  </a:gs>
                  <a:gs pos="45000">
                    <a:srgbClr val="FF7A00"/>
                  </a:gs>
                  <a:gs pos="100000">
                    <a:srgbClr val="A60604"/>
                  </a:gs>
                  <a:gs pos="68000">
                    <a:srgbClr val="FF0300"/>
                  </a:gs>
                  <a:gs pos="100000">
                    <a:srgbClr val="4D0808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3" name="Picture 6" descr="Image result for ku logo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8822" y="6458039"/>
              <a:ext cx="1546923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" name="Group 4"/>
          <p:cNvGrpSpPr/>
          <p:nvPr/>
        </p:nvGrpSpPr>
        <p:grpSpPr>
          <a:xfrm>
            <a:off x="722095" y="3502052"/>
            <a:ext cx="3849833" cy="2632048"/>
            <a:chOff x="722095" y="3540152"/>
            <a:chExt cx="3849833" cy="2632048"/>
          </a:xfrm>
        </p:grpSpPr>
        <p:pic>
          <p:nvPicPr>
            <p:cNvPr id="24" name="Picture 23"/>
            <p:cNvPicPr/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2095" y="3540152"/>
              <a:ext cx="3849833" cy="2632048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1418048" y="3568144"/>
              <a:ext cx="2499332" cy="276999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ccumulated electron concentration</a:t>
              </a:r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4724399" y="3530044"/>
            <a:ext cx="3733800" cy="2604057"/>
            <a:chOff x="4719502" y="3568144"/>
            <a:chExt cx="3633973" cy="2565391"/>
          </a:xfrm>
        </p:grpSpPr>
        <p:pic>
          <p:nvPicPr>
            <p:cNvPr id="25" name="Picture 24"/>
            <p:cNvPicPr/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7352"/>
            <a:stretch/>
          </p:blipFill>
          <p:spPr>
            <a:xfrm>
              <a:off x="4719502" y="3962400"/>
              <a:ext cx="3633973" cy="2171135"/>
            </a:xfrm>
            <a:prstGeom prst="rect">
              <a:avLst/>
            </a:prstGeom>
          </p:spPr>
        </p:pic>
        <p:sp>
          <p:nvSpPr>
            <p:cNvPr id="26" name="TextBox 25"/>
            <p:cNvSpPr txBox="1"/>
            <p:nvPr/>
          </p:nvSpPr>
          <p:spPr>
            <a:xfrm>
              <a:off x="5257800" y="3568144"/>
              <a:ext cx="2399753" cy="276999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pace dependent permittivity</a:t>
              </a:r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7" name="Rectangle 26"/>
          <p:cNvSpPr/>
          <p:nvPr/>
        </p:nvSpPr>
        <p:spPr>
          <a:xfrm>
            <a:off x="29121" y="3057525"/>
            <a:ext cx="9057727" cy="2971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785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 animBg="1"/>
      <p:bldP spid="2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269042" y="3689499"/>
            <a:ext cx="7564783" cy="2233127"/>
            <a:chOff x="1269042" y="3689499"/>
            <a:chExt cx="7564783" cy="2233127"/>
          </a:xfrm>
        </p:grpSpPr>
        <p:pic>
          <p:nvPicPr>
            <p:cNvPr id="2" name="Picture 1"/>
            <p:cNvPicPr/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3853"/>
            <a:stretch/>
          </p:blipFill>
          <p:spPr>
            <a:xfrm>
              <a:off x="1269042" y="3689499"/>
              <a:ext cx="3340100" cy="2209800"/>
            </a:xfrm>
            <a:prstGeom prst="rect">
              <a:avLst/>
            </a:prstGeom>
            <a:ln>
              <a:solidFill>
                <a:schemeClr val="bg1"/>
              </a:solidFill>
            </a:ln>
          </p:spPr>
        </p:pic>
        <p:pic>
          <p:nvPicPr>
            <p:cNvPr id="4" name="Picture 3"/>
            <p:cNvPicPr/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3601"/>
            <a:stretch/>
          </p:blipFill>
          <p:spPr>
            <a:xfrm>
              <a:off x="5100024" y="3689499"/>
              <a:ext cx="3733801" cy="2233127"/>
            </a:xfrm>
            <a:prstGeom prst="rect">
              <a:avLst/>
            </a:prstGeom>
            <a:ln>
              <a:solidFill>
                <a:schemeClr val="bg1"/>
              </a:solidFill>
            </a:ln>
          </p:spPr>
        </p:pic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2122" y="235358"/>
            <a:ext cx="3867078" cy="289967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7112" y="173870"/>
            <a:ext cx="3963260" cy="2971799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46174" y="105122"/>
            <a:ext cx="8845425" cy="311654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52400" y="3221666"/>
            <a:ext cx="8839200" cy="298243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63033" y="109823"/>
            <a:ext cx="1777796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N" sz="1400" b="1" dirty="0" smtClean="0">
                <a:latin typeface="Times New Roman" pitchFamily="18" charset="0"/>
                <a:cs typeface="Times New Roman" pitchFamily="18" charset="0"/>
              </a:rPr>
              <a:t>Modulation  Scheme </a:t>
            </a:r>
            <a:endParaRPr lang="en-IN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63033" y="3226242"/>
            <a:ext cx="1701596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N" sz="1400" b="1" dirty="0" smtClean="0">
                <a:latin typeface="Times New Roman" pitchFamily="18" charset="0"/>
                <a:cs typeface="Times New Roman" pitchFamily="18" charset="0"/>
              </a:rPr>
              <a:t>Field Distribution </a:t>
            </a:r>
            <a:endParaRPr lang="en-IN" sz="1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0" y="6366319"/>
            <a:ext cx="9144000" cy="473864"/>
            <a:chOff x="0" y="6366319"/>
            <a:chExt cx="9144000" cy="473864"/>
          </a:xfrm>
        </p:grpSpPr>
        <p:sp>
          <p:nvSpPr>
            <p:cNvPr id="15" name="Rectangle 14"/>
            <p:cNvSpPr/>
            <p:nvPr/>
          </p:nvSpPr>
          <p:spPr>
            <a:xfrm>
              <a:off x="11907" y="6382983"/>
              <a:ext cx="9120043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Picture 2" descr="http://identity.ku.edu/images/jhwk4C_RF_OL.jpg"/>
            <p:cNvPicPr>
              <a:picLocks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443090"/>
              <a:ext cx="457200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7" name="Straight Connector 16"/>
            <p:cNvCxnSpPr/>
            <p:nvPr/>
          </p:nvCxnSpPr>
          <p:spPr>
            <a:xfrm>
              <a:off x="0" y="6366319"/>
              <a:ext cx="1371600" cy="0"/>
            </a:xfrm>
            <a:prstGeom prst="line">
              <a:avLst/>
            </a:prstGeom>
            <a:ln w="635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H="1">
              <a:off x="1371600" y="6366319"/>
              <a:ext cx="7772400" cy="0"/>
            </a:xfrm>
            <a:prstGeom prst="line">
              <a:avLst/>
            </a:prstGeom>
            <a:ln w="63500">
              <a:gradFill flip="none" rotWithShape="1">
                <a:gsLst>
                  <a:gs pos="0">
                    <a:srgbClr val="FF9900"/>
                  </a:gs>
                  <a:gs pos="45000">
                    <a:srgbClr val="FF7A00"/>
                  </a:gs>
                  <a:gs pos="100000">
                    <a:srgbClr val="A60604"/>
                  </a:gs>
                  <a:gs pos="68000">
                    <a:srgbClr val="FF0300"/>
                  </a:gs>
                  <a:gs pos="100000">
                    <a:srgbClr val="4D0808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9" name="Picture 6" descr="Image result for ku logo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8822" y="6458039"/>
              <a:ext cx="1546923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166938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57400" y="6858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jor Goal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0" y="6366319"/>
            <a:ext cx="9144000" cy="473864"/>
            <a:chOff x="0" y="6366319"/>
            <a:chExt cx="9144000" cy="473864"/>
          </a:xfrm>
        </p:grpSpPr>
        <p:sp>
          <p:nvSpPr>
            <p:cNvPr id="4" name="Rectangle 3"/>
            <p:cNvSpPr/>
            <p:nvPr/>
          </p:nvSpPr>
          <p:spPr>
            <a:xfrm>
              <a:off x="11907" y="6382983"/>
              <a:ext cx="9120043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" name="Picture 2" descr="http://identity.ku.edu/images/jhwk4C_RF_OL.jpg"/>
            <p:cNvPicPr>
              <a:picLocks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443090"/>
              <a:ext cx="457200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6" name="Straight Connector 5"/>
            <p:cNvCxnSpPr/>
            <p:nvPr/>
          </p:nvCxnSpPr>
          <p:spPr>
            <a:xfrm>
              <a:off x="0" y="6366319"/>
              <a:ext cx="1371600" cy="0"/>
            </a:xfrm>
            <a:prstGeom prst="line">
              <a:avLst/>
            </a:prstGeom>
            <a:ln w="635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H="1">
              <a:off x="1371600" y="6366319"/>
              <a:ext cx="7772400" cy="0"/>
            </a:xfrm>
            <a:prstGeom prst="line">
              <a:avLst/>
            </a:prstGeom>
            <a:ln w="63500">
              <a:gradFill flip="none" rotWithShape="1">
                <a:gsLst>
                  <a:gs pos="0">
                    <a:srgbClr val="FF9900"/>
                  </a:gs>
                  <a:gs pos="45000">
                    <a:srgbClr val="FF7A00"/>
                  </a:gs>
                  <a:gs pos="100000">
                    <a:srgbClr val="A60604"/>
                  </a:gs>
                  <a:gs pos="68000">
                    <a:srgbClr val="FF0300"/>
                  </a:gs>
                  <a:gs pos="100000">
                    <a:srgbClr val="4D0808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8" name="Picture 6" descr="Image result for ku logo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8822" y="6458039"/>
              <a:ext cx="1546923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" name="TextBox 8"/>
          <p:cNvSpPr txBox="1"/>
          <p:nvPr/>
        </p:nvSpPr>
        <p:spPr>
          <a:xfrm>
            <a:off x="4038600" y="830302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iaturization of Devices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32142" y="1243568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nable Devic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752600" y="101600"/>
            <a:ext cx="523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cal Interconnects at Telecom Wavelength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644900" y="1778000"/>
            <a:ext cx="1333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s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410200" y="2538968"/>
            <a:ext cx="177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raction Limit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85800" y="2533134"/>
            <a:ext cx="177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or EO of Si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11200" y="2902466"/>
            <a:ext cx="22225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e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nadium dioxide</a:t>
            </a:r>
            <a:endParaRPr lang="en-US" dirty="0">
              <a:solidFill>
                <a:srgbClr val="92D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410200" y="2902466"/>
            <a:ext cx="36449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s </a:t>
            </a:r>
            <a:r>
              <a:rPr lang="en-US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dirty="0" err="1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lasmonics</a:t>
            </a:r>
            <a:r>
              <a:rPr lang="en-US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</a:p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roblem  Too high </a:t>
            </a:r>
            <a:r>
              <a:rPr lang="en-US" dirty="0" err="1" smtClean="0">
                <a:solidFill>
                  <a:srgbClr val="FF0000"/>
                </a:solidFill>
                <a:latin typeface="Symbol" panose="05050102010706020507" pitchFamily="18" charset="2"/>
                <a:cs typeface="Times New Roman" panose="02020603050405020304" pitchFamily="18" charset="0"/>
                <a:sym typeface="Wingdings" panose="05000000000000000000" pitchFamily="2" charset="2"/>
              </a:rPr>
              <a:t>e</a:t>
            </a:r>
            <a:r>
              <a:rPr lang="en-US" baseline="-25000" dirty="0" err="1" smtClean="0">
                <a:solidFill>
                  <a:srgbClr val="FF0000"/>
                </a:solidFill>
              </a:rPr>
              <a:t>r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NIR (Au/Ag) </a:t>
            </a:r>
          </a:p>
          <a:p>
            <a:r>
              <a:rPr lang="en-US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olution  ITO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58800" y="5080337"/>
            <a:ext cx="2622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IN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ptical </a:t>
            </a:r>
            <a:r>
              <a:rPr lang="en-IN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evices</a:t>
            </a:r>
            <a:endParaRPr lang="en-IN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Elbow Connector 13"/>
          <p:cNvCxnSpPr>
            <a:stCxn id="22" idx="0"/>
            <a:endCxn id="21" idx="0"/>
          </p:cNvCxnSpPr>
          <p:nvPr/>
        </p:nvCxnSpPr>
        <p:spPr>
          <a:xfrm rot="16200000" flipH="1">
            <a:off x="3934119" y="173851"/>
            <a:ext cx="5834" cy="4724400"/>
          </a:xfrm>
          <a:prstGeom prst="bentConnector3">
            <a:avLst>
              <a:gd name="adj1" fmla="val -391840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4305228" y="2098645"/>
            <a:ext cx="0" cy="2000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3676686" y="1007428"/>
            <a:ext cx="2666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3676686" y="1008460"/>
            <a:ext cx="0" cy="4324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3676686" y="1440934"/>
            <a:ext cx="2666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Elbow Connector 64"/>
          <p:cNvCxnSpPr/>
          <p:nvPr/>
        </p:nvCxnSpPr>
        <p:spPr>
          <a:xfrm>
            <a:off x="3327400" y="872530"/>
            <a:ext cx="343282" cy="339467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717800" y="4924623"/>
            <a:ext cx="51562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Font typeface="Arial" pitchFamily="34" charset="0"/>
              <a:buChar char="•"/>
            </a:pPr>
            <a:r>
              <a:rPr lang="en-US" sz="1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IR Electro Optic Modulator based on Graphene </a:t>
            </a:r>
            <a:endParaRPr lang="en-IN" sz="1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717728" y="5351046"/>
            <a:ext cx="51562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Font typeface="Arial" pitchFamily="34" charset="0"/>
              <a:buChar char="•"/>
            </a:pPr>
            <a:r>
              <a:rPr lang="en-IN" sz="1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Mode-Multiplexed Modulator</a:t>
            </a:r>
            <a:endParaRPr lang="en-IN" sz="1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717764" y="5757446"/>
            <a:ext cx="51562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Font typeface="Arial" pitchFamily="34" charset="0"/>
              <a:buChar char="•"/>
            </a:pPr>
            <a:r>
              <a:rPr lang="en-IN" sz="1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Metamaterial </a:t>
            </a:r>
            <a:r>
              <a:rPr lang="en-IN" sz="1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ssisted Coupler</a:t>
            </a:r>
          </a:p>
        </p:txBody>
      </p:sp>
      <p:sp>
        <p:nvSpPr>
          <p:cNvPr id="27" name="Rectangle 26"/>
          <p:cNvSpPr/>
          <p:nvPr/>
        </p:nvSpPr>
        <p:spPr>
          <a:xfrm>
            <a:off x="76200" y="85725"/>
            <a:ext cx="8915400" cy="612488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1585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228598"/>
            <a:ext cx="8534400" cy="5847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Motivation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otonic Integration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Compactness,  high efficiency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ed for optical interconnec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ilding Blocks : waveguide, modulator, coupler, router, switch, detector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gration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igh Bandwidth, speed enhancement, Low Loss, 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ctionality per Area , Cost Effective, Immune to EM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otonic circuit  based on silicon technology , its deficiency (electro optic properties) and limitation of device size by diffraction limi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0" y="6366319"/>
            <a:ext cx="9144000" cy="473864"/>
            <a:chOff x="0" y="6366319"/>
            <a:chExt cx="9144000" cy="473864"/>
          </a:xfrm>
        </p:grpSpPr>
        <p:sp>
          <p:nvSpPr>
            <p:cNvPr id="6" name="Rectangle 5"/>
            <p:cNvSpPr/>
            <p:nvPr/>
          </p:nvSpPr>
          <p:spPr>
            <a:xfrm>
              <a:off x="11907" y="6382983"/>
              <a:ext cx="9120043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Picture 2" descr="http://identity.ku.edu/images/jhwk4C_RF_OL.jpg"/>
            <p:cNvPicPr>
              <a:picLocks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443090"/>
              <a:ext cx="457200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8" name="Straight Connector 7"/>
            <p:cNvCxnSpPr/>
            <p:nvPr/>
          </p:nvCxnSpPr>
          <p:spPr>
            <a:xfrm>
              <a:off x="0" y="6366319"/>
              <a:ext cx="1371600" cy="0"/>
            </a:xfrm>
            <a:prstGeom prst="line">
              <a:avLst/>
            </a:prstGeom>
            <a:ln w="635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1371600" y="6366319"/>
              <a:ext cx="7772400" cy="0"/>
            </a:xfrm>
            <a:prstGeom prst="line">
              <a:avLst/>
            </a:prstGeom>
            <a:ln w="63500">
              <a:gradFill flip="none" rotWithShape="1">
                <a:gsLst>
                  <a:gs pos="0">
                    <a:srgbClr val="FF9900"/>
                  </a:gs>
                  <a:gs pos="45000">
                    <a:srgbClr val="FF7A00"/>
                  </a:gs>
                  <a:gs pos="100000">
                    <a:srgbClr val="A60604"/>
                  </a:gs>
                  <a:gs pos="68000">
                    <a:srgbClr val="FF0300"/>
                  </a:gs>
                  <a:gs pos="100000">
                    <a:srgbClr val="4D0808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0" name="Picture 6" descr="Image result for ku logo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8822" y="6458039"/>
              <a:ext cx="1546923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" name="TextBox 3"/>
          <p:cNvSpPr txBox="1"/>
          <p:nvPr/>
        </p:nvSpPr>
        <p:spPr>
          <a:xfrm>
            <a:off x="228600" y="6030690"/>
            <a:ext cx="359092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10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. J. </a:t>
            </a:r>
            <a:r>
              <a:rPr lang="en-US" sz="1000" dirty="0" err="1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obrinsky</a:t>
            </a:r>
            <a:r>
              <a:rPr lang="en-US" sz="10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., Intel </a:t>
            </a:r>
            <a:r>
              <a:rPr lang="en-US" sz="10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chnol. J., </a:t>
            </a:r>
            <a:r>
              <a:rPr lang="en-US" sz="1000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, 2004.</a:t>
            </a:r>
            <a:endParaRPr lang="en-US" sz="1000" dirty="0">
              <a:solidFill>
                <a:srgbClr val="92D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88822" y="5928955"/>
            <a:ext cx="1155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7527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0" y="6366319"/>
            <a:ext cx="9144000" cy="473864"/>
            <a:chOff x="0" y="6366319"/>
            <a:chExt cx="9144000" cy="473864"/>
          </a:xfrm>
        </p:grpSpPr>
        <p:sp>
          <p:nvSpPr>
            <p:cNvPr id="4" name="Rectangle 3"/>
            <p:cNvSpPr/>
            <p:nvPr/>
          </p:nvSpPr>
          <p:spPr>
            <a:xfrm>
              <a:off x="11907" y="6382983"/>
              <a:ext cx="9120043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" name="Picture 2" descr="http://identity.ku.edu/images/jhwk4C_RF_OL.jpg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443090"/>
              <a:ext cx="457200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6" name="Straight Connector 5"/>
            <p:cNvCxnSpPr/>
            <p:nvPr/>
          </p:nvCxnSpPr>
          <p:spPr>
            <a:xfrm>
              <a:off x="0" y="6366319"/>
              <a:ext cx="1371600" cy="0"/>
            </a:xfrm>
            <a:prstGeom prst="line">
              <a:avLst/>
            </a:prstGeom>
            <a:ln w="635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H="1">
              <a:off x="1371600" y="6366319"/>
              <a:ext cx="7772400" cy="0"/>
            </a:xfrm>
            <a:prstGeom prst="line">
              <a:avLst/>
            </a:prstGeom>
            <a:ln w="63500">
              <a:gradFill flip="none" rotWithShape="1">
                <a:gsLst>
                  <a:gs pos="0">
                    <a:srgbClr val="FF9900"/>
                  </a:gs>
                  <a:gs pos="45000">
                    <a:srgbClr val="FF7A00"/>
                  </a:gs>
                  <a:gs pos="100000">
                    <a:srgbClr val="A60604"/>
                  </a:gs>
                  <a:gs pos="68000">
                    <a:srgbClr val="FF0300"/>
                  </a:gs>
                  <a:gs pos="100000">
                    <a:srgbClr val="4D0808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8" name="Picture 7" descr="Image result for ku logo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8822" y="6458039"/>
              <a:ext cx="1546923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" name="Rectangle 8"/>
          <p:cNvSpPr/>
          <p:nvPr/>
        </p:nvSpPr>
        <p:spPr>
          <a:xfrm>
            <a:off x="150331" y="3221666"/>
            <a:ext cx="8842248" cy="29549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2" descr="C:\Users\susobhan\Desktop\PhD at KU\Project\Graphene coupler\figure1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37" t="6977" r="3843" b="7807"/>
          <a:stretch/>
        </p:blipFill>
        <p:spPr bwMode="auto">
          <a:xfrm>
            <a:off x="766761" y="517128"/>
            <a:ext cx="3529899" cy="25308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152400" y="105122"/>
            <a:ext cx="8843608" cy="311654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63033" y="109823"/>
            <a:ext cx="1777796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N" sz="1400" b="1" dirty="0" smtClean="0">
                <a:latin typeface="Times New Roman" pitchFamily="18" charset="0"/>
                <a:cs typeface="Times New Roman" pitchFamily="18" charset="0"/>
              </a:rPr>
              <a:t>Complex Media</a:t>
            </a:r>
            <a:endParaRPr lang="en-IN" sz="1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5036129" y="685800"/>
            <a:ext cx="1821871" cy="2133601"/>
            <a:chOff x="3506227" y="1143000"/>
            <a:chExt cx="1446773" cy="1795177"/>
          </a:xfrm>
        </p:grpSpPr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3651652"/>
                </p:ext>
              </p:extLst>
            </p:nvPr>
          </p:nvGraphicFramePr>
          <p:xfrm>
            <a:off x="3506227" y="1143000"/>
            <a:ext cx="1432368" cy="801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9" name="Equation" r:id="rId6" imgW="1282700" imgH="711200" progId="Equation.3">
                    <p:embed/>
                  </p:oleObj>
                </mc:Choice>
                <mc:Fallback>
                  <p:oleObj name="Equation" r:id="rId6" imgW="1282700" imgH="71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6227" y="1143000"/>
                          <a:ext cx="1432368" cy="8016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5392896"/>
                </p:ext>
              </p:extLst>
            </p:nvPr>
          </p:nvGraphicFramePr>
          <p:xfrm>
            <a:off x="3657600" y="2023732"/>
            <a:ext cx="1219200" cy="262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0" name="Equation" r:id="rId8" imgW="964781" imgH="215806" progId="Equation.3">
                    <p:embed/>
                  </p:oleObj>
                </mc:Choice>
                <mc:Fallback>
                  <p:oleObj name="Equation" r:id="rId8" imgW="964781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600" y="2023732"/>
                          <a:ext cx="1219200" cy="26235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2576578"/>
                </p:ext>
              </p:extLst>
            </p:nvPr>
          </p:nvGraphicFramePr>
          <p:xfrm>
            <a:off x="3577055" y="2362200"/>
            <a:ext cx="1375945" cy="5759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1" name="Equation" r:id="rId10" imgW="1028254" imgH="431613" progId="Equation.3">
                    <p:embed/>
                  </p:oleObj>
                </mc:Choice>
                <mc:Fallback>
                  <p:oleObj name="Equation" r:id="rId10" imgW="1028254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7055" y="2362200"/>
                          <a:ext cx="1375945" cy="57597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 17"/>
          <p:cNvSpPr/>
          <p:nvPr/>
        </p:nvSpPr>
        <p:spPr>
          <a:xfrm>
            <a:off x="152400" y="3225800"/>
            <a:ext cx="2057400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N" sz="1400" b="1" dirty="0" smtClean="0">
                <a:latin typeface="Times New Roman" pitchFamily="18" charset="0"/>
                <a:cs typeface="Times New Roman" pitchFamily="18" charset="0"/>
              </a:rPr>
              <a:t>Review of ongoing trend</a:t>
            </a:r>
            <a:endParaRPr lang="en-IN" sz="1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371475" y="3714818"/>
            <a:ext cx="4886325" cy="2428526"/>
            <a:chOff x="371475" y="3714818"/>
            <a:chExt cx="4886325" cy="2428526"/>
          </a:xfrm>
        </p:grpSpPr>
        <p:pic>
          <p:nvPicPr>
            <p:cNvPr id="23559" name="Picture 7" descr="Image result for metamaterial cloaking">
              <a:hlinkClick r:id="rId12"/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1475" y="3714818"/>
              <a:ext cx="4886325" cy="21381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766762" y="5889428"/>
              <a:ext cx="2886076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50" dirty="0" smtClean="0">
                  <a:solidFill>
                    <a:srgbClr val="92D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. B. </a:t>
              </a:r>
              <a:r>
                <a:rPr lang="fr-FR" sz="1050" dirty="0" err="1" smtClean="0">
                  <a:solidFill>
                    <a:srgbClr val="92D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endry</a:t>
              </a:r>
              <a:r>
                <a:rPr lang="fr-FR" sz="1050" dirty="0" smtClean="0">
                  <a:solidFill>
                    <a:srgbClr val="92D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1050" dirty="0">
                  <a:solidFill>
                    <a:srgbClr val="92D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t.. al. Science </a:t>
              </a:r>
              <a:r>
                <a:rPr lang="fr-FR" sz="1050" dirty="0" smtClean="0">
                  <a:solidFill>
                    <a:srgbClr val="92D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fr-FR" sz="1050" b="1" dirty="0" smtClean="0">
                  <a:solidFill>
                    <a:srgbClr val="92D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12</a:t>
              </a:r>
              <a:r>
                <a:rPr lang="fr-FR" sz="1050" dirty="0" smtClean="0">
                  <a:solidFill>
                    <a:srgbClr val="92D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, 780 (2006) </a:t>
              </a:r>
              <a:endParaRPr lang="en-US" sz="105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5585010" y="3702118"/>
            <a:ext cx="3254189" cy="2361654"/>
            <a:chOff x="5585010" y="3702118"/>
            <a:chExt cx="3254189" cy="2361654"/>
          </a:xfrm>
        </p:grpSpPr>
        <p:pic>
          <p:nvPicPr>
            <p:cNvPr id="23554" name="Picture 2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9516" y="3702118"/>
              <a:ext cx="2690933" cy="198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5585010" y="5809856"/>
              <a:ext cx="3254189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050" dirty="0" smtClean="0">
                  <a:solidFill>
                    <a:srgbClr val="92D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. </a:t>
              </a:r>
              <a:r>
                <a:rPr lang="fr-FR" sz="1050" dirty="0" err="1" smtClean="0">
                  <a:solidFill>
                    <a:srgbClr val="92D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landrino</a:t>
              </a:r>
              <a:r>
                <a:rPr lang="fr-FR" sz="1050" dirty="0" smtClean="0">
                  <a:solidFill>
                    <a:srgbClr val="92D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N. </a:t>
              </a:r>
              <a:r>
                <a:rPr lang="fr-FR" sz="1050" dirty="0" err="1" smtClean="0">
                  <a:solidFill>
                    <a:srgbClr val="92D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ngheta</a:t>
              </a:r>
              <a:r>
                <a:rPr lang="fr-FR" sz="1050" dirty="0" smtClean="0">
                  <a:solidFill>
                    <a:srgbClr val="92D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PRB, </a:t>
              </a:r>
              <a:r>
                <a:rPr lang="fr-FR" sz="1050" b="1" dirty="0" smtClean="0">
                  <a:solidFill>
                    <a:srgbClr val="92D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4</a:t>
              </a:r>
              <a:r>
                <a:rPr lang="fr-FR" sz="1050" dirty="0" smtClean="0">
                  <a:solidFill>
                    <a:srgbClr val="92D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075103 (2006)</a:t>
              </a:r>
              <a:endParaRPr lang="en-US" sz="105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13539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14" t="19731" r="6010" b="21209"/>
          <a:stretch/>
        </p:blipFill>
        <p:spPr bwMode="auto">
          <a:xfrm>
            <a:off x="2214208" y="3403167"/>
            <a:ext cx="4724400" cy="251991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0" y="6366319"/>
            <a:ext cx="9144000" cy="473864"/>
            <a:chOff x="0" y="6366319"/>
            <a:chExt cx="9144000" cy="473864"/>
          </a:xfrm>
        </p:grpSpPr>
        <p:sp>
          <p:nvSpPr>
            <p:cNvPr id="6" name="Rectangle 5"/>
            <p:cNvSpPr/>
            <p:nvPr/>
          </p:nvSpPr>
          <p:spPr>
            <a:xfrm>
              <a:off x="11907" y="6382983"/>
              <a:ext cx="9120043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Picture 2" descr="http://identity.ku.edu/images/jhwk4C_RF_OL.jpg"/>
            <p:cNvPicPr>
              <a:picLocks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443090"/>
              <a:ext cx="457200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8" name="Straight Connector 7"/>
            <p:cNvCxnSpPr/>
            <p:nvPr/>
          </p:nvCxnSpPr>
          <p:spPr>
            <a:xfrm>
              <a:off x="0" y="6366319"/>
              <a:ext cx="1371600" cy="0"/>
            </a:xfrm>
            <a:prstGeom prst="line">
              <a:avLst/>
            </a:prstGeom>
            <a:ln w="635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1371600" y="6366319"/>
              <a:ext cx="7772400" cy="0"/>
            </a:xfrm>
            <a:prstGeom prst="line">
              <a:avLst/>
            </a:prstGeom>
            <a:ln w="63500">
              <a:gradFill flip="none" rotWithShape="1">
                <a:gsLst>
                  <a:gs pos="0">
                    <a:srgbClr val="FF9900"/>
                  </a:gs>
                  <a:gs pos="45000">
                    <a:srgbClr val="FF7A00"/>
                  </a:gs>
                  <a:gs pos="100000">
                    <a:srgbClr val="A60604"/>
                  </a:gs>
                  <a:gs pos="68000">
                    <a:srgbClr val="FF0300"/>
                  </a:gs>
                  <a:gs pos="100000">
                    <a:srgbClr val="4D0808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0" name="Picture 6" descr="Image result for ku logo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8822" y="6458039"/>
              <a:ext cx="1546923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2" name="Rectangle 11"/>
          <p:cNvSpPr/>
          <p:nvPr/>
        </p:nvSpPr>
        <p:spPr>
          <a:xfrm>
            <a:off x="152400" y="3221666"/>
            <a:ext cx="8839200" cy="298243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63032" y="109823"/>
            <a:ext cx="2351567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N" sz="1400" b="1" dirty="0" err="1" smtClean="0">
                <a:latin typeface="Times New Roman" pitchFamily="18" charset="0"/>
                <a:cs typeface="Times New Roman" pitchFamily="18" charset="0"/>
              </a:rPr>
              <a:t>Tunable</a:t>
            </a:r>
            <a:r>
              <a:rPr lang="en-IN" sz="1400" b="1" dirty="0" smtClean="0">
                <a:latin typeface="Times New Roman" pitchFamily="18" charset="0"/>
                <a:cs typeface="Times New Roman" pitchFamily="18" charset="0"/>
              </a:rPr>
              <a:t> Metamaterial</a:t>
            </a:r>
            <a:endParaRPr lang="en-IN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52400" y="3226242"/>
            <a:ext cx="1905000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N" sz="1400" b="1" dirty="0" smtClean="0">
                <a:latin typeface="Times New Roman" pitchFamily="18" charset="0"/>
                <a:cs typeface="Times New Roman" pitchFamily="18" charset="0"/>
              </a:rPr>
              <a:t>Schematic of Coupler </a:t>
            </a:r>
            <a:endParaRPr lang="en-IN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2088412" y="297660"/>
            <a:ext cx="3207488" cy="2848837"/>
            <a:chOff x="2184399" y="184686"/>
            <a:chExt cx="3207488" cy="2848837"/>
          </a:xfrm>
        </p:grpSpPr>
        <p:pic>
          <p:nvPicPr>
            <p:cNvPr id="3" name="Picture 2"/>
            <p:cNvPicPr/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151" t="14782" r="17217" b="22316"/>
            <a:stretch/>
          </p:blipFill>
          <p:spPr bwMode="auto">
            <a:xfrm>
              <a:off x="2184399" y="575346"/>
              <a:ext cx="3207488" cy="2458177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21" name="Rectangle 20"/>
            <p:cNvSpPr/>
            <p:nvPr/>
          </p:nvSpPr>
          <p:spPr>
            <a:xfrm>
              <a:off x="2797543" y="184686"/>
              <a:ext cx="1981200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IN" sz="1400" b="1" dirty="0" smtClean="0">
                  <a:latin typeface="Times New Roman" pitchFamily="18" charset="0"/>
                  <a:cs typeface="Times New Roman" pitchFamily="18" charset="0"/>
                </a:rPr>
                <a:t>Graphene permittivity</a:t>
              </a:r>
            </a:p>
            <a:p>
              <a:pPr algn="ctr"/>
              <a:r>
                <a:rPr lang="en-IN" sz="1400" b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IN" sz="1400" b="1" dirty="0" smtClean="0">
                  <a:latin typeface="Times New Roman" pitchFamily="18" charset="0"/>
                  <a:cs typeface="Times New Roman" pitchFamily="18" charset="0"/>
                </a:rPr>
                <a:t>t 1550 nm</a:t>
              </a:r>
              <a:endParaRPr lang="en-IN" sz="1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127000" y="698785"/>
            <a:ext cx="2002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iodicity: 3nm</a:t>
            </a:r>
          </a:p>
          <a:p>
            <a:pPr algn="ctr"/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fO</a:t>
            </a:r>
            <a:r>
              <a:rPr lang="en-US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Graphene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52400" y="105122"/>
            <a:ext cx="8843608" cy="311654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475" name="Group 19474"/>
          <p:cNvGrpSpPr/>
          <p:nvPr/>
        </p:nvGrpSpPr>
        <p:grpSpPr>
          <a:xfrm>
            <a:off x="5377783" y="419100"/>
            <a:ext cx="3200400" cy="2414932"/>
            <a:chOff x="5956426" y="660870"/>
            <a:chExt cx="3200400" cy="2414932"/>
          </a:xfrm>
        </p:grpSpPr>
        <p:sp>
          <p:nvSpPr>
            <p:cNvPr id="19474" name="Rectangle 19473"/>
            <p:cNvSpPr/>
            <p:nvPr/>
          </p:nvSpPr>
          <p:spPr>
            <a:xfrm>
              <a:off x="6217222" y="1026882"/>
              <a:ext cx="2743200" cy="181085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4" name="Group 63"/>
            <p:cNvGrpSpPr/>
            <p:nvPr/>
          </p:nvGrpSpPr>
          <p:grpSpPr>
            <a:xfrm>
              <a:off x="5956426" y="660870"/>
              <a:ext cx="3200400" cy="2414932"/>
              <a:chOff x="5338408" y="975535"/>
              <a:chExt cx="3200400" cy="2414932"/>
            </a:xfrm>
            <a:solidFill>
              <a:schemeClr val="bg1"/>
            </a:solidFill>
          </p:grpSpPr>
          <p:sp>
            <p:nvSpPr>
              <p:cNvPr id="65" name="Oval 64"/>
              <p:cNvSpPr/>
              <p:nvPr/>
            </p:nvSpPr>
            <p:spPr>
              <a:xfrm>
                <a:off x="5711116" y="1358594"/>
                <a:ext cx="2366084" cy="1689406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6" name="Straight Arrow Connector 65"/>
              <p:cNvCxnSpPr/>
              <p:nvPr/>
            </p:nvCxnSpPr>
            <p:spPr>
              <a:xfrm flipH="1">
                <a:off x="5338408" y="2216303"/>
                <a:ext cx="3200400" cy="0"/>
              </a:xfrm>
              <a:prstGeom prst="straightConnector1">
                <a:avLst/>
              </a:prstGeom>
              <a:grpFill/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66"/>
              <p:cNvCxnSpPr/>
              <p:nvPr/>
            </p:nvCxnSpPr>
            <p:spPr>
              <a:xfrm flipH="1" flipV="1">
                <a:off x="6885866" y="975535"/>
                <a:ext cx="4408" cy="2414932"/>
              </a:xfrm>
              <a:prstGeom prst="straightConnector1">
                <a:avLst/>
              </a:prstGeom>
              <a:grpFill/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9476" name="Group 19475"/>
          <p:cNvGrpSpPr/>
          <p:nvPr/>
        </p:nvGrpSpPr>
        <p:grpSpPr>
          <a:xfrm>
            <a:off x="5377783" y="419229"/>
            <a:ext cx="3200400" cy="2414932"/>
            <a:chOff x="256466" y="5552685"/>
            <a:chExt cx="3200400" cy="2414932"/>
          </a:xfrm>
        </p:grpSpPr>
        <p:sp>
          <p:nvSpPr>
            <p:cNvPr id="69" name="Rectangle 68"/>
            <p:cNvSpPr/>
            <p:nvPr/>
          </p:nvSpPr>
          <p:spPr>
            <a:xfrm>
              <a:off x="444500" y="5918371"/>
              <a:ext cx="2743200" cy="181085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0" name="Group 69"/>
            <p:cNvGrpSpPr/>
            <p:nvPr/>
          </p:nvGrpSpPr>
          <p:grpSpPr>
            <a:xfrm>
              <a:off x="256466" y="5552685"/>
              <a:ext cx="3200400" cy="2414932"/>
              <a:chOff x="5338408" y="977900"/>
              <a:chExt cx="3200400" cy="2414932"/>
            </a:xfrm>
          </p:grpSpPr>
          <p:sp>
            <p:nvSpPr>
              <p:cNvPr id="71" name="Oval 70"/>
              <p:cNvSpPr/>
              <p:nvPr/>
            </p:nvSpPr>
            <p:spPr>
              <a:xfrm>
                <a:off x="5947484" y="1371600"/>
                <a:ext cx="1901116" cy="1689406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2" name="Straight Arrow Connector 71"/>
              <p:cNvCxnSpPr/>
              <p:nvPr/>
            </p:nvCxnSpPr>
            <p:spPr>
              <a:xfrm flipH="1">
                <a:off x="5338408" y="2218668"/>
                <a:ext cx="3200400" cy="0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Arrow Connector 72"/>
              <p:cNvCxnSpPr/>
              <p:nvPr/>
            </p:nvCxnSpPr>
            <p:spPr>
              <a:xfrm flipH="1" flipV="1">
                <a:off x="6885866" y="977900"/>
                <a:ext cx="4408" cy="2414932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9477" name="Group 19476"/>
          <p:cNvGrpSpPr/>
          <p:nvPr/>
        </p:nvGrpSpPr>
        <p:grpSpPr>
          <a:xfrm>
            <a:off x="5376508" y="417828"/>
            <a:ext cx="3200400" cy="2414932"/>
            <a:chOff x="3700632" y="5501885"/>
            <a:chExt cx="3200400" cy="2414932"/>
          </a:xfrm>
        </p:grpSpPr>
        <p:sp>
          <p:nvSpPr>
            <p:cNvPr id="79" name="Rectangle 78"/>
            <p:cNvSpPr/>
            <p:nvPr/>
          </p:nvSpPr>
          <p:spPr>
            <a:xfrm>
              <a:off x="3875966" y="5844785"/>
              <a:ext cx="2743200" cy="181085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2" name="Group 81"/>
            <p:cNvGrpSpPr/>
            <p:nvPr/>
          </p:nvGrpSpPr>
          <p:grpSpPr>
            <a:xfrm>
              <a:off x="3700632" y="5501885"/>
              <a:ext cx="3200400" cy="2414932"/>
              <a:chOff x="5338408" y="977900"/>
              <a:chExt cx="3200400" cy="2414932"/>
            </a:xfrm>
          </p:grpSpPr>
          <p:sp>
            <p:nvSpPr>
              <p:cNvPr id="83" name="Oval 82"/>
              <p:cNvSpPr/>
              <p:nvPr/>
            </p:nvSpPr>
            <p:spPr>
              <a:xfrm>
                <a:off x="6207262" y="1371600"/>
                <a:ext cx="1381560" cy="1689406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4" name="Straight Arrow Connector 83"/>
              <p:cNvCxnSpPr/>
              <p:nvPr/>
            </p:nvCxnSpPr>
            <p:spPr>
              <a:xfrm flipH="1">
                <a:off x="5338408" y="2218668"/>
                <a:ext cx="3200400" cy="0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Arrow Connector 84"/>
              <p:cNvCxnSpPr/>
              <p:nvPr/>
            </p:nvCxnSpPr>
            <p:spPr>
              <a:xfrm flipH="1" flipV="1">
                <a:off x="6885866" y="977900"/>
                <a:ext cx="4408" cy="2414932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9478" name="Group 19477"/>
          <p:cNvGrpSpPr/>
          <p:nvPr/>
        </p:nvGrpSpPr>
        <p:grpSpPr>
          <a:xfrm>
            <a:off x="5372440" y="425728"/>
            <a:ext cx="3200400" cy="2414932"/>
            <a:chOff x="6629400" y="5175517"/>
            <a:chExt cx="3200400" cy="2414932"/>
          </a:xfrm>
        </p:grpSpPr>
        <p:sp>
          <p:nvSpPr>
            <p:cNvPr id="80" name="Rectangle 79"/>
            <p:cNvSpPr/>
            <p:nvPr/>
          </p:nvSpPr>
          <p:spPr>
            <a:xfrm>
              <a:off x="6817434" y="5448575"/>
              <a:ext cx="2743200" cy="193149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6" name="Group 85"/>
            <p:cNvGrpSpPr/>
            <p:nvPr/>
          </p:nvGrpSpPr>
          <p:grpSpPr>
            <a:xfrm>
              <a:off x="6629400" y="5175517"/>
              <a:ext cx="3200400" cy="2414932"/>
              <a:chOff x="5338408" y="977900"/>
              <a:chExt cx="3200400" cy="2414932"/>
            </a:xfrm>
          </p:grpSpPr>
          <p:sp>
            <p:nvSpPr>
              <p:cNvPr id="87" name="Oval 86"/>
              <p:cNvSpPr/>
              <p:nvPr/>
            </p:nvSpPr>
            <p:spPr>
              <a:xfrm>
                <a:off x="6480884" y="1371600"/>
                <a:ext cx="834316" cy="1689406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8" name="Straight Arrow Connector 87"/>
              <p:cNvCxnSpPr/>
              <p:nvPr/>
            </p:nvCxnSpPr>
            <p:spPr>
              <a:xfrm flipH="1">
                <a:off x="5338408" y="2218668"/>
                <a:ext cx="3200400" cy="0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Arrow Connector 88"/>
              <p:cNvCxnSpPr/>
              <p:nvPr/>
            </p:nvCxnSpPr>
            <p:spPr>
              <a:xfrm flipH="1" flipV="1">
                <a:off x="6885866" y="977900"/>
                <a:ext cx="4408" cy="2414932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9479" name="Group 19478"/>
          <p:cNvGrpSpPr/>
          <p:nvPr/>
        </p:nvGrpSpPr>
        <p:grpSpPr>
          <a:xfrm>
            <a:off x="5372440" y="420930"/>
            <a:ext cx="3200400" cy="2414932"/>
            <a:chOff x="6095738" y="3455659"/>
            <a:chExt cx="3200400" cy="2414932"/>
          </a:xfrm>
        </p:grpSpPr>
        <p:sp>
          <p:nvSpPr>
            <p:cNvPr id="81" name="Rectangle 80"/>
            <p:cNvSpPr/>
            <p:nvPr/>
          </p:nvSpPr>
          <p:spPr>
            <a:xfrm>
              <a:off x="6279888" y="3593999"/>
              <a:ext cx="2743200" cy="202780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0" name="Group 89"/>
            <p:cNvGrpSpPr/>
            <p:nvPr/>
          </p:nvGrpSpPr>
          <p:grpSpPr>
            <a:xfrm>
              <a:off x="6095738" y="3455659"/>
              <a:ext cx="3200400" cy="2414932"/>
              <a:chOff x="5338408" y="977900"/>
              <a:chExt cx="3200400" cy="2414932"/>
            </a:xfrm>
            <a:solidFill>
              <a:schemeClr val="bg1"/>
            </a:solidFill>
          </p:grpSpPr>
          <p:sp>
            <p:nvSpPr>
              <p:cNvPr id="91" name="Oval 90"/>
              <p:cNvSpPr/>
              <p:nvPr/>
            </p:nvSpPr>
            <p:spPr>
              <a:xfrm>
                <a:off x="6680724" y="1358594"/>
                <a:ext cx="426868" cy="1689406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2" name="Straight Arrow Connector 91"/>
              <p:cNvCxnSpPr/>
              <p:nvPr/>
            </p:nvCxnSpPr>
            <p:spPr>
              <a:xfrm flipH="1">
                <a:off x="5338408" y="2218668"/>
                <a:ext cx="3200400" cy="0"/>
              </a:xfrm>
              <a:prstGeom prst="straightConnector1">
                <a:avLst/>
              </a:prstGeom>
              <a:grpFill/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Arrow Connector 92"/>
              <p:cNvCxnSpPr/>
              <p:nvPr/>
            </p:nvCxnSpPr>
            <p:spPr>
              <a:xfrm flipH="1" flipV="1">
                <a:off x="6885866" y="977900"/>
                <a:ext cx="4408" cy="2414932"/>
              </a:xfrm>
              <a:prstGeom prst="straightConnector1">
                <a:avLst/>
              </a:prstGeom>
              <a:grpFill/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9480" name="Rectangle 1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9483" name="Group 19482"/>
          <p:cNvGrpSpPr/>
          <p:nvPr/>
        </p:nvGrpSpPr>
        <p:grpSpPr>
          <a:xfrm>
            <a:off x="5377783" y="151610"/>
            <a:ext cx="3537617" cy="2682422"/>
            <a:chOff x="5377783" y="151610"/>
            <a:chExt cx="3537617" cy="2682422"/>
          </a:xfrm>
        </p:grpSpPr>
        <p:graphicFrame>
          <p:nvGraphicFramePr>
            <p:cNvPr id="19481" name="Object 194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3171235"/>
                </p:ext>
              </p:extLst>
            </p:nvPr>
          </p:nvGraphicFramePr>
          <p:xfrm>
            <a:off x="8591550" y="1536701"/>
            <a:ext cx="323850" cy="292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2" name="Equation" r:id="rId7" imgW="228600" imgH="215640" progId="Equation.3">
                    <p:embed/>
                  </p:oleObj>
                </mc:Choice>
                <mc:Fallback>
                  <p:oleObj name="Equation" r:id="rId7" imgW="228600" imgH="215640" progId="Equation.3">
                    <p:embed/>
                    <p:pic>
                      <p:nvPicPr>
                        <p:cNvPr id="0" name="Object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91550" y="1536701"/>
                          <a:ext cx="323850" cy="29230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82" name="Object 194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7093604"/>
                </p:ext>
              </p:extLst>
            </p:nvPr>
          </p:nvGraphicFramePr>
          <p:xfrm>
            <a:off x="6822854" y="151610"/>
            <a:ext cx="32385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3" name="Equation" r:id="rId9" imgW="228600" imgH="215640" progId="Equation.3">
                    <p:embed/>
                  </p:oleObj>
                </mc:Choice>
                <mc:Fallback>
                  <p:oleObj name="Equation" r:id="rId9" imgW="228600" imgH="215640" progId="Equation.3">
                    <p:embed/>
                    <p:pic>
                      <p:nvPicPr>
                        <p:cNvPr id="0" name="Object 194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2854" y="151610"/>
                          <a:ext cx="32385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0" name="Straight Arrow Connector 99"/>
            <p:cNvCxnSpPr/>
            <p:nvPr/>
          </p:nvCxnSpPr>
          <p:spPr>
            <a:xfrm flipH="1">
              <a:off x="5377783" y="1659868"/>
              <a:ext cx="3200400" cy="0"/>
            </a:xfrm>
            <a:prstGeom prst="straightConnector1">
              <a:avLst/>
            </a:prstGeom>
            <a:solidFill>
              <a:schemeClr val="bg1"/>
            </a:solidFill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/>
            <p:cNvCxnSpPr/>
            <p:nvPr/>
          </p:nvCxnSpPr>
          <p:spPr>
            <a:xfrm flipH="1" flipV="1">
              <a:off x="6925241" y="419100"/>
              <a:ext cx="4408" cy="2414932"/>
            </a:xfrm>
            <a:prstGeom prst="straightConnector1">
              <a:avLst/>
            </a:prstGeom>
            <a:solidFill>
              <a:schemeClr val="bg1"/>
            </a:solidFill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06683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2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11" t="5344" r="6602" b="4713"/>
          <a:stretch/>
        </p:blipFill>
        <p:spPr bwMode="auto">
          <a:xfrm rot="5400000">
            <a:off x="-409795" y="1156807"/>
            <a:ext cx="5620118" cy="434332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" name="Picture 2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872" r="4952" b="10806"/>
          <a:stretch/>
        </p:blipFill>
        <p:spPr bwMode="auto">
          <a:xfrm>
            <a:off x="5142931" y="417600"/>
            <a:ext cx="3429000" cy="212349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" name="Picture 3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44" r="14583"/>
          <a:stretch/>
        </p:blipFill>
        <p:spPr bwMode="auto">
          <a:xfrm>
            <a:off x="5321299" y="2528398"/>
            <a:ext cx="3250631" cy="361013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0" y="6366319"/>
            <a:ext cx="9144000" cy="473864"/>
            <a:chOff x="0" y="6366319"/>
            <a:chExt cx="9144000" cy="473864"/>
          </a:xfrm>
        </p:grpSpPr>
        <p:sp>
          <p:nvSpPr>
            <p:cNvPr id="6" name="Rectangle 5"/>
            <p:cNvSpPr/>
            <p:nvPr/>
          </p:nvSpPr>
          <p:spPr>
            <a:xfrm>
              <a:off x="11907" y="6382983"/>
              <a:ext cx="9120043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Picture 2" descr="http://identity.ku.edu/images/jhwk4C_RF_OL.jpg"/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443090"/>
              <a:ext cx="457200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8" name="Straight Connector 7"/>
            <p:cNvCxnSpPr/>
            <p:nvPr/>
          </p:nvCxnSpPr>
          <p:spPr>
            <a:xfrm>
              <a:off x="0" y="6366319"/>
              <a:ext cx="1371600" cy="0"/>
            </a:xfrm>
            <a:prstGeom prst="line">
              <a:avLst/>
            </a:prstGeom>
            <a:ln w="635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1371600" y="6366319"/>
              <a:ext cx="7772400" cy="0"/>
            </a:xfrm>
            <a:prstGeom prst="line">
              <a:avLst/>
            </a:prstGeom>
            <a:ln w="63500">
              <a:gradFill flip="none" rotWithShape="1">
                <a:gsLst>
                  <a:gs pos="0">
                    <a:srgbClr val="FF9900"/>
                  </a:gs>
                  <a:gs pos="45000">
                    <a:srgbClr val="FF7A00"/>
                  </a:gs>
                  <a:gs pos="100000">
                    <a:srgbClr val="A60604"/>
                  </a:gs>
                  <a:gs pos="68000">
                    <a:srgbClr val="FF0300"/>
                  </a:gs>
                  <a:gs pos="100000">
                    <a:srgbClr val="4D0808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0" name="Picture 6" descr="Image result for ku logo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8822" y="6458039"/>
              <a:ext cx="1546923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1" name="Rectangle 10"/>
          <p:cNvSpPr/>
          <p:nvPr/>
        </p:nvSpPr>
        <p:spPr>
          <a:xfrm>
            <a:off x="147992" y="105122"/>
            <a:ext cx="4576408" cy="606707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724399" y="105123"/>
            <a:ext cx="4253931" cy="606707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63033" y="109823"/>
            <a:ext cx="1777796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N" sz="1400" b="1" dirty="0" smtClean="0">
                <a:latin typeface="Times New Roman" pitchFamily="18" charset="0"/>
                <a:cs typeface="Times New Roman" pitchFamily="18" charset="0"/>
              </a:rPr>
              <a:t>Coupling Scheme</a:t>
            </a:r>
            <a:endParaRPr lang="en-IN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724327" y="109823"/>
            <a:ext cx="1905000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N" sz="1400" b="1" dirty="0" smtClean="0">
                <a:latin typeface="Times New Roman" pitchFamily="18" charset="0"/>
                <a:cs typeface="Times New Roman" pitchFamily="18" charset="0"/>
              </a:rPr>
              <a:t>Field Distribution</a:t>
            </a:r>
            <a:endParaRPr lang="en-IN" sz="1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1956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0" y="6366319"/>
            <a:ext cx="9144000" cy="473864"/>
            <a:chOff x="0" y="6366319"/>
            <a:chExt cx="9144000" cy="473864"/>
          </a:xfrm>
        </p:grpSpPr>
        <p:sp>
          <p:nvSpPr>
            <p:cNvPr id="6" name="Rectangle 5"/>
            <p:cNvSpPr/>
            <p:nvPr/>
          </p:nvSpPr>
          <p:spPr>
            <a:xfrm>
              <a:off x="11907" y="6382983"/>
              <a:ext cx="9120043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Picture 2" descr="http://identity.ku.edu/images/jhwk4C_RF_OL.jpg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443090"/>
              <a:ext cx="457200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8" name="Straight Connector 7"/>
            <p:cNvCxnSpPr/>
            <p:nvPr/>
          </p:nvCxnSpPr>
          <p:spPr>
            <a:xfrm>
              <a:off x="0" y="6366319"/>
              <a:ext cx="1371600" cy="0"/>
            </a:xfrm>
            <a:prstGeom prst="line">
              <a:avLst/>
            </a:prstGeom>
            <a:ln w="635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1371600" y="6366319"/>
              <a:ext cx="7772400" cy="0"/>
            </a:xfrm>
            <a:prstGeom prst="line">
              <a:avLst/>
            </a:prstGeom>
            <a:ln w="63500">
              <a:gradFill flip="none" rotWithShape="1">
                <a:gsLst>
                  <a:gs pos="0">
                    <a:srgbClr val="FF9900"/>
                  </a:gs>
                  <a:gs pos="45000">
                    <a:srgbClr val="FF7A00"/>
                  </a:gs>
                  <a:gs pos="100000">
                    <a:srgbClr val="A60604"/>
                  </a:gs>
                  <a:gs pos="68000">
                    <a:srgbClr val="FF0300"/>
                  </a:gs>
                  <a:gs pos="100000">
                    <a:srgbClr val="4D0808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1" name="Picture 6" descr="Image result for ku logo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8822" y="6458039"/>
              <a:ext cx="1546923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TextBox 1"/>
          <p:cNvSpPr txBox="1"/>
          <p:nvPr/>
        </p:nvSpPr>
        <p:spPr>
          <a:xfrm>
            <a:off x="228600" y="1001236"/>
            <a:ext cx="4114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Font typeface="Arial" pitchFamily="34" charset="0"/>
              <a:buChar char="•"/>
            </a:pPr>
            <a:r>
              <a:rPr lang="en-IN" sz="14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Graphene</a:t>
            </a:r>
          </a:p>
          <a:p>
            <a:pPr lvl="2">
              <a:buFont typeface="Arial" pitchFamily="34" charset="0"/>
              <a:buChar char="•"/>
            </a:pPr>
            <a:r>
              <a:rPr lang="en-IN" sz="14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Experimental Setup</a:t>
            </a:r>
          </a:p>
          <a:p>
            <a:pPr lvl="2">
              <a:buFont typeface="Arial" pitchFamily="34" charset="0"/>
              <a:buChar char="•"/>
            </a:pPr>
            <a:r>
              <a:rPr lang="en-IN" sz="14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Result and Discuss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8600" y="1635323"/>
            <a:ext cx="251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Font typeface="Arial" pitchFamily="34" charset="0"/>
              <a:buChar char="•"/>
            </a:pPr>
            <a:r>
              <a:rPr lang="en-IN" sz="14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Indium Tin Oxid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2948" y="1841500"/>
            <a:ext cx="36195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Font typeface="Arial" pitchFamily="34" charset="0"/>
              <a:buChar char="•"/>
            </a:pPr>
            <a:r>
              <a:rPr lang="en-IN" sz="1400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Vanadium </a:t>
            </a:r>
            <a:r>
              <a:rPr lang="en-IN" sz="14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di-Oxide</a:t>
            </a:r>
          </a:p>
          <a:p>
            <a:pPr lvl="2">
              <a:buFont typeface="Arial" pitchFamily="34" charset="0"/>
              <a:buChar char="•"/>
            </a:pPr>
            <a:r>
              <a:rPr lang="en-IN" sz="14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Transmission Characteristics</a:t>
            </a:r>
          </a:p>
          <a:p>
            <a:pPr lvl="2">
              <a:buFont typeface="Arial" pitchFamily="34" charset="0"/>
              <a:buChar char="•"/>
            </a:pPr>
            <a:r>
              <a:rPr lang="en-IN" sz="14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Experimental Setup</a:t>
            </a:r>
          </a:p>
          <a:p>
            <a:pPr lvl="2">
              <a:buFont typeface="Arial" pitchFamily="34" charset="0"/>
              <a:buChar char="•"/>
            </a:pPr>
            <a:r>
              <a:rPr lang="en-IN" sz="14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Result and discuss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28600" y="3172023"/>
            <a:ext cx="426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Font typeface="Arial" pitchFamily="34" charset="0"/>
              <a:buChar char="•"/>
            </a:pPr>
            <a:r>
              <a:rPr lang="en-US" sz="1400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NIR </a:t>
            </a:r>
            <a:r>
              <a:rPr lang="en-US" sz="14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Electro Optic Modulator based on Graphene </a:t>
            </a:r>
            <a:endParaRPr lang="en-IN" sz="1400" dirty="0">
              <a:solidFill>
                <a:schemeClr val="bg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8600" y="3365500"/>
            <a:ext cx="3352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Font typeface="Arial" pitchFamily="34" charset="0"/>
              <a:buChar char="•"/>
            </a:pPr>
            <a:r>
              <a:rPr lang="en-IN" sz="14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Mode-Multiplexed Modulato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8600" y="3560583"/>
            <a:ext cx="3124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Font typeface="Arial" pitchFamily="34" charset="0"/>
              <a:buChar char="•"/>
            </a:pPr>
            <a:r>
              <a:rPr lang="en-IN" sz="14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Metamaterial Assisted Couple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5234" y="2914253"/>
            <a:ext cx="26229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buFont typeface="Arial" pitchFamily="34" charset="0"/>
              <a:buChar char="•"/>
            </a:pPr>
            <a:r>
              <a:rPr lang="en-IN" sz="1600" b="1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Optical Devices</a:t>
            </a:r>
            <a:endParaRPr lang="en-IN" sz="1600" dirty="0">
              <a:solidFill>
                <a:schemeClr val="bg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30248" y="751582"/>
            <a:ext cx="3048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buFont typeface="Arial" pitchFamily="34" charset="0"/>
              <a:buChar char="•"/>
            </a:pPr>
            <a:r>
              <a:rPr lang="en-IN" sz="1600" b="1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Material Characterizati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25234" y="4013200"/>
            <a:ext cx="17907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buFont typeface="Arial" pitchFamily="34" charset="0"/>
              <a:buChar char="•"/>
            </a:pPr>
            <a:r>
              <a:rPr lang="en-IN" sz="1600" b="1" dirty="0">
                <a:latin typeface="Times New Roman" pitchFamily="18" charset="0"/>
                <a:cs typeface="Times New Roman" pitchFamily="18" charset="0"/>
              </a:rPr>
              <a:t> Conclus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30248" y="4648200"/>
            <a:ext cx="7543800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buFont typeface="Arial" pitchFamily="34" charset="0"/>
              <a:buChar char="•"/>
            </a:pPr>
            <a:r>
              <a:rPr lang="en-IN" sz="1600" b="1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Future work</a:t>
            </a:r>
          </a:p>
          <a:p>
            <a:pPr lvl="0">
              <a:buFont typeface="Arial" pitchFamily="34" charset="0"/>
              <a:buChar char="•"/>
            </a:pPr>
            <a:endParaRPr lang="en-IN" sz="1600" b="1" dirty="0">
              <a:solidFill>
                <a:schemeClr val="bg2"/>
              </a:solidFill>
              <a:latin typeface="Times New Roman" pitchFamily="18" charset="0"/>
              <a:cs typeface="Times New Roman" pitchFamily="18" charset="0"/>
            </a:endParaRP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loration of novel photonic structures based on surface </a:t>
            </a:r>
            <a:r>
              <a:rPr lang="en-US" sz="1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asmonics</a:t>
            </a:r>
            <a:r>
              <a:rPr lang="en-US" sz="1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sz="1400" dirty="0" err="1" smtClean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amaerial</a:t>
            </a:r>
            <a:r>
              <a:rPr lang="en-US" sz="1400" dirty="0" smtClean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ssisted optical devices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sz="1600" dirty="0" err="1" smtClean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nability</a:t>
            </a:r>
            <a:r>
              <a:rPr lang="en-US" sz="1600" dirty="0" smtClean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erahertz region with patterned Graphene configuration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endParaRPr lang="en-IN" sz="1600" dirty="0">
              <a:solidFill>
                <a:schemeClr val="bg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365500" y="12700"/>
            <a:ext cx="2590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2807528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" y="76200"/>
            <a:ext cx="8991600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N" b="1" dirty="0" smtClean="0">
                <a:latin typeface="Times New Roman" pitchFamily="18" charset="0"/>
                <a:cs typeface="Times New Roman" pitchFamily="18" charset="0"/>
              </a:rPr>
              <a:t>Conclusion 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" y="76200"/>
            <a:ext cx="8991600" cy="617219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0" y="6366319"/>
            <a:ext cx="9144000" cy="473864"/>
            <a:chOff x="0" y="6366319"/>
            <a:chExt cx="9144000" cy="473864"/>
          </a:xfrm>
        </p:grpSpPr>
        <p:sp>
          <p:nvSpPr>
            <p:cNvPr id="5" name="Rectangle 4"/>
            <p:cNvSpPr/>
            <p:nvPr/>
          </p:nvSpPr>
          <p:spPr>
            <a:xfrm>
              <a:off x="11907" y="6382983"/>
              <a:ext cx="9120043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" name="Picture 2" descr="http://identity.ku.edu/images/jhwk4C_RF_OL.jpg"/>
            <p:cNvPicPr>
              <a:picLocks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443090"/>
              <a:ext cx="457200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0" y="6366319"/>
              <a:ext cx="1371600" cy="0"/>
            </a:xfrm>
            <a:prstGeom prst="line">
              <a:avLst/>
            </a:prstGeom>
            <a:ln w="635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H="1">
              <a:off x="1371600" y="6366319"/>
              <a:ext cx="7772400" cy="0"/>
            </a:xfrm>
            <a:prstGeom prst="line">
              <a:avLst/>
            </a:prstGeom>
            <a:ln w="63500">
              <a:gradFill flip="none" rotWithShape="1">
                <a:gsLst>
                  <a:gs pos="0">
                    <a:srgbClr val="FF9900"/>
                  </a:gs>
                  <a:gs pos="45000">
                    <a:srgbClr val="FF7A00"/>
                  </a:gs>
                  <a:gs pos="100000">
                    <a:srgbClr val="A60604"/>
                  </a:gs>
                  <a:gs pos="68000">
                    <a:srgbClr val="FF0300"/>
                  </a:gs>
                  <a:gs pos="100000">
                    <a:srgbClr val="4D0808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9" name="Picture 6" descr="Image result for ku logo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8822" y="6458039"/>
              <a:ext cx="1546923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4" name="TextBox 13"/>
          <p:cNvSpPr txBox="1"/>
          <p:nvPr/>
        </p:nvSpPr>
        <p:spPr>
          <a:xfrm>
            <a:off x="228600" y="5247392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IN" b="1" dirty="0" smtClean="0">
                <a:latin typeface="Times New Roman" pitchFamily="18" charset="0"/>
                <a:cs typeface="Times New Roman" pitchFamily="18" charset="0"/>
              </a:rPr>
              <a:t>Metamaterial </a:t>
            </a:r>
            <a:r>
              <a:rPr lang="en-IN" b="1" dirty="0">
                <a:latin typeface="Times New Roman" pitchFamily="18" charset="0"/>
                <a:cs typeface="Times New Roman" pitchFamily="18" charset="0"/>
              </a:rPr>
              <a:t>Assisted </a:t>
            </a:r>
            <a:r>
              <a:rPr lang="en-IN" b="1" dirty="0" smtClean="0">
                <a:latin typeface="Times New Roman" pitchFamily="18" charset="0"/>
                <a:cs typeface="Times New Roman" pitchFamily="18" charset="0"/>
              </a:rPr>
              <a:t>Coupler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3086100"/>
            <a:ext cx="1905000" cy="1496377"/>
          </a:xfrm>
          <a:prstGeom prst="rect">
            <a:avLst/>
          </a:prstGeom>
        </p:spPr>
      </p:pic>
      <p:pic>
        <p:nvPicPr>
          <p:cNvPr id="17" name="Picture 16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1609527"/>
            <a:ext cx="1905000" cy="1571625"/>
          </a:xfrm>
          <a:prstGeom prst="rect">
            <a:avLst/>
          </a:prstGeom>
        </p:spPr>
      </p:pic>
      <p:pic>
        <p:nvPicPr>
          <p:cNvPr id="13" name="Picture 12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14" t="19731" r="6010" b="21209"/>
          <a:stretch/>
        </p:blipFill>
        <p:spPr bwMode="auto">
          <a:xfrm>
            <a:off x="5715000" y="4680316"/>
            <a:ext cx="2362200" cy="150348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28600" y="761999"/>
            <a:ext cx="579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nability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graphene with applied external voltage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28600" y="1318856"/>
            <a:ext cx="563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MT of VO</a:t>
            </a:r>
            <a:r>
              <a:rPr 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optical short pulse convers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28600" y="2210673"/>
            <a:ext cx="579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IN" b="1" dirty="0">
                <a:latin typeface="Times New Roman" pitchFamily="18" charset="0"/>
                <a:cs typeface="Times New Roman" pitchFamily="18" charset="0"/>
              </a:rPr>
              <a:t>NIR Electro Optic Modulator based on Graphen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28600" y="3611522"/>
            <a:ext cx="579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IN" b="1" dirty="0">
                <a:latin typeface="Times New Roman" pitchFamily="18" charset="0"/>
                <a:cs typeface="Times New Roman" pitchFamily="18" charset="0"/>
              </a:rPr>
              <a:t>Mode-Multiplexed Modulator</a:t>
            </a:r>
          </a:p>
        </p:txBody>
      </p:sp>
    </p:spTree>
    <p:extLst>
      <p:ext uri="{BB962C8B-B14F-4D97-AF65-F5344CB8AC3E}">
        <p14:creationId xmlns:p14="http://schemas.microsoft.com/office/powerpoint/2010/main" val="3368375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1" grpId="0"/>
      <p:bldP spid="18" grpId="0"/>
      <p:bldP spid="19" grpId="0"/>
      <p:bldP spid="2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0" y="6366319"/>
            <a:ext cx="9144000" cy="473864"/>
            <a:chOff x="0" y="6366319"/>
            <a:chExt cx="9144000" cy="473864"/>
          </a:xfrm>
        </p:grpSpPr>
        <p:sp>
          <p:nvSpPr>
            <p:cNvPr id="6" name="Rectangle 5"/>
            <p:cNvSpPr/>
            <p:nvPr/>
          </p:nvSpPr>
          <p:spPr>
            <a:xfrm>
              <a:off x="11907" y="6382983"/>
              <a:ext cx="9120043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Picture 2" descr="http://identity.ku.edu/images/jhwk4C_RF_OL.jpg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443090"/>
              <a:ext cx="457200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8" name="Straight Connector 7"/>
            <p:cNvCxnSpPr/>
            <p:nvPr/>
          </p:nvCxnSpPr>
          <p:spPr>
            <a:xfrm>
              <a:off x="0" y="6366319"/>
              <a:ext cx="1371600" cy="0"/>
            </a:xfrm>
            <a:prstGeom prst="line">
              <a:avLst/>
            </a:prstGeom>
            <a:ln w="635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1371600" y="6366319"/>
              <a:ext cx="7772400" cy="0"/>
            </a:xfrm>
            <a:prstGeom prst="line">
              <a:avLst/>
            </a:prstGeom>
            <a:ln w="63500">
              <a:gradFill flip="none" rotWithShape="1">
                <a:gsLst>
                  <a:gs pos="0">
                    <a:srgbClr val="FF9900"/>
                  </a:gs>
                  <a:gs pos="45000">
                    <a:srgbClr val="FF7A00"/>
                  </a:gs>
                  <a:gs pos="100000">
                    <a:srgbClr val="A60604"/>
                  </a:gs>
                  <a:gs pos="68000">
                    <a:srgbClr val="FF0300"/>
                  </a:gs>
                  <a:gs pos="100000">
                    <a:srgbClr val="4D0808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1" name="Picture 6" descr="Image result for ku logo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8822" y="6458039"/>
              <a:ext cx="1546923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TextBox 1"/>
          <p:cNvSpPr txBox="1"/>
          <p:nvPr/>
        </p:nvSpPr>
        <p:spPr>
          <a:xfrm>
            <a:off x="228600" y="1001236"/>
            <a:ext cx="4114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Font typeface="Arial" pitchFamily="34" charset="0"/>
              <a:buChar char="•"/>
            </a:pPr>
            <a:r>
              <a:rPr lang="en-IN" sz="14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Graphene</a:t>
            </a:r>
          </a:p>
          <a:p>
            <a:pPr lvl="2">
              <a:buFont typeface="Arial" pitchFamily="34" charset="0"/>
              <a:buChar char="•"/>
            </a:pPr>
            <a:r>
              <a:rPr lang="en-IN" sz="14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Experimental Setup</a:t>
            </a:r>
          </a:p>
          <a:p>
            <a:pPr lvl="2">
              <a:buFont typeface="Arial" pitchFamily="34" charset="0"/>
              <a:buChar char="•"/>
            </a:pPr>
            <a:r>
              <a:rPr lang="en-IN" sz="14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Result and Discuss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8600" y="1635323"/>
            <a:ext cx="251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Font typeface="Arial" pitchFamily="34" charset="0"/>
              <a:buChar char="•"/>
            </a:pPr>
            <a:r>
              <a:rPr lang="en-IN" sz="14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Indium Tin Oxid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2948" y="1841500"/>
            <a:ext cx="36195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Font typeface="Arial" pitchFamily="34" charset="0"/>
              <a:buChar char="•"/>
            </a:pPr>
            <a:r>
              <a:rPr lang="en-IN" sz="1400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Vanadium </a:t>
            </a:r>
            <a:r>
              <a:rPr lang="en-IN" sz="14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di-Oxide</a:t>
            </a:r>
          </a:p>
          <a:p>
            <a:pPr lvl="2">
              <a:buFont typeface="Arial" pitchFamily="34" charset="0"/>
              <a:buChar char="•"/>
            </a:pPr>
            <a:r>
              <a:rPr lang="en-IN" sz="14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Transmission Characteristics</a:t>
            </a:r>
          </a:p>
          <a:p>
            <a:pPr lvl="2">
              <a:buFont typeface="Arial" pitchFamily="34" charset="0"/>
              <a:buChar char="•"/>
            </a:pPr>
            <a:r>
              <a:rPr lang="en-IN" sz="14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Experimental Setup</a:t>
            </a:r>
          </a:p>
          <a:p>
            <a:pPr lvl="2">
              <a:buFont typeface="Arial" pitchFamily="34" charset="0"/>
              <a:buChar char="•"/>
            </a:pPr>
            <a:r>
              <a:rPr lang="en-IN" sz="14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Result and discuss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28600" y="3172023"/>
            <a:ext cx="426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Font typeface="Arial" pitchFamily="34" charset="0"/>
              <a:buChar char="•"/>
            </a:pPr>
            <a:r>
              <a:rPr lang="en-US" sz="1400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NIR </a:t>
            </a:r>
            <a:r>
              <a:rPr lang="en-US" sz="14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Electro Optic Modulator based on Graphene </a:t>
            </a:r>
            <a:endParaRPr lang="en-IN" sz="1400" dirty="0">
              <a:solidFill>
                <a:schemeClr val="bg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8600" y="3365500"/>
            <a:ext cx="3352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Font typeface="Arial" pitchFamily="34" charset="0"/>
              <a:buChar char="•"/>
            </a:pPr>
            <a:r>
              <a:rPr lang="en-IN" sz="14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Mode-Multiplexed Modulato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8600" y="3560583"/>
            <a:ext cx="3124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buFont typeface="Arial" pitchFamily="34" charset="0"/>
              <a:buChar char="•"/>
            </a:pPr>
            <a:r>
              <a:rPr lang="en-IN" sz="14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Metamaterial Assisted Couple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5234" y="2914253"/>
            <a:ext cx="26229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buFont typeface="Arial" pitchFamily="34" charset="0"/>
              <a:buChar char="•"/>
            </a:pPr>
            <a:r>
              <a:rPr lang="en-IN" sz="1600" b="1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Optical Devices</a:t>
            </a:r>
            <a:endParaRPr lang="en-IN" sz="1600" dirty="0">
              <a:solidFill>
                <a:schemeClr val="bg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30248" y="751582"/>
            <a:ext cx="3048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buFont typeface="Arial" pitchFamily="34" charset="0"/>
              <a:buChar char="•"/>
            </a:pPr>
            <a:r>
              <a:rPr lang="en-IN" sz="1600" b="1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Material Characterizati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25234" y="4013200"/>
            <a:ext cx="17907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buFont typeface="Arial" pitchFamily="34" charset="0"/>
              <a:buChar char="•"/>
            </a:pPr>
            <a:r>
              <a:rPr lang="en-IN" sz="1600" b="1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Conclus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30248" y="4648200"/>
            <a:ext cx="7543800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buFont typeface="Arial" pitchFamily="34" charset="0"/>
              <a:buChar char="•"/>
            </a:pPr>
            <a:r>
              <a:rPr lang="en-IN" sz="1600" b="1" dirty="0">
                <a:latin typeface="Times New Roman" pitchFamily="18" charset="0"/>
                <a:cs typeface="Times New Roman" pitchFamily="18" charset="0"/>
              </a:rPr>
              <a:t> Future work</a:t>
            </a:r>
          </a:p>
          <a:p>
            <a:pPr lvl="0">
              <a:buFont typeface="Arial" pitchFamily="34" charset="0"/>
              <a:buChar char="•"/>
            </a:pPr>
            <a:endParaRPr lang="en-IN" sz="1600" b="1" dirty="0">
              <a:latin typeface="Times New Roman" pitchFamily="18" charset="0"/>
              <a:cs typeface="Times New Roman" pitchFamily="18" charset="0"/>
            </a:endParaRP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loration of novel photonic structures based on surface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lasmonics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amaerial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ssisted optical devices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nability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erahertz region with patterned Graphene configuration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endParaRPr lang="en-IN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365500" y="12700"/>
            <a:ext cx="2590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2807528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0" y="6366319"/>
            <a:ext cx="9144000" cy="473864"/>
            <a:chOff x="0" y="6366319"/>
            <a:chExt cx="9144000" cy="473864"/>
          </a:xfrm>
        </p:grpSpPr>
        <p:sp>
          <p:nvSpPr>
            <p:cNvPr id="6" name="Rectangle 5"/>
            <p:cNvSpPr/>
            <p:nvPr/>
          </p:nvSpPr>
          <p:spPr>
            <a:xfrm>
              <a:off x="11907" y="6382983"/>
              <a:ext cx="9120043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Picture 2" descr="http://identity.ku.edu/images/jhwk4C_RF_OL.jpg"/>
            <p:cNvPicPr>
              <a:picLocks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443090"/>
              <a:ext cx="457200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8" name="Straight Connector 7"/>
            <p:cNvCxnSpPr/>
            <p:nvPr/>
          </p:nvCxnSpPr>
          <p:spPr>
            <a:xfrm>
              <a:off x="0" y="6366319"/>
              <a:ext cx="1371600" cy="0"/>
            </a:xfrm>
            <a:prstGeom prst="line">
              <a:avLst/>
            </a:prstGeom>
            <a:ln w="635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1371600" y="6366319"/>
              <a:ext cx="7772400" cy="0"/>
            </a:xfrm>
            <a:prstGeom prst="line">
              <a:avLst/>
            </a:prstGeom>
            <a:ln w="63500">
              <a:gradFill flip="none" rotWithShape="1">
                <a:gsLst>
                  <a:gs pos="0">
                    <a:srgbClr val="FF9900"/>
                  </a:gs>
                  <a:gs pos="45000">
                    <a:srgbClr val="FF7A00"/>
                  </a:gs>
                  <a:gs pos="100000">
                    <a:srgbClr val="A60604"/>
                  </a:gs>
                  <a:gs pos="68000">
                    <a:srgbClr val="FF0300"/>
                  </a:gs>
                  <a:gs pos="100000">
                    <a:srgbClr val="4D0808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0" name="Picture 6" descr="Image result for ku logo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8822" y="6458039"/>
              <a:ext cx="1546923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1" name="Rectangle 10"/>
          <p:cNvSpPr/>
          <p:nvPr/>
        </p:nvSpPr>
        <p:spPr>
          <a:xfrm>
            <a:off x="228600" y="231577"/>
            <a:ext cx="1590675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N" sz="1400" b="1" dirty="0" smtClean="0">
                <a:latin typeface="Times New Roman" pitchFamily="18" charset="0"/>
                <a:cs typeface="Times New Roman" pitchFamily="18" charset="0"/>
              </a:rPr>
              <a:t>Future Work </a:t>
            </a:r>
            <a:endParaRPr lang="en-IN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28600" y="219075"/>
            <a:ext cx="8686800" cy="5867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28600" y="1218724"/>
            <a:ext cx="8229600" cy="3200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Exploratio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novel photonic structures based on surfac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lasmonic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Wingdings" panose="05000000000000000000" pitchFamily="2" charset="2"/>
              <a:buChar char="q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Wingdings" panose="05000000000000000000" pitchFamily="2" charset="2"/>
              <a:buChar char="q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Wingdings" panose="05000000000000000000" pitchFamily="2" charset="2"/>
              <a:buChar char="q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amaerial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ssisted optical devices</a:t>
            </a:r>
          </a:p>
          <a:p>
            <a:pPr marL="742950" lvl="1" indent="-285750">
              <a:buFont typeface="Wingdings" panose="05000000000000000000" pitchFamily="2" charset="2"/>
              <a:buChar char="q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Wingdings" panose="05000000000000000000" pitchFamily="2" charset="2"/>
              <a:buChar char="q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Wingdings" panose="05000000000000000000" pitchFamily="2" charset="2"/>
              <a:buChar char="q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Wingdings" panose="05000000000000000000" pitchFamily="2" charset="2"/>
              <a:buChar char="q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Wingdings" panose="05000000000000000000" pitchFamily="2" charset="2"/>
              <a:buChar char="q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nabilit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erahertz region with patterned Graphene configuration</a:t>
            </a:r>
          </a:p>
          <a:p>
            <a:pPr marL="742950" lvl="1" indent="-285750">
              <a:buFont typeface="Wingdings" panose="05000000000000000000" pitchFamily="2" charset="2"/>
              <a:buChar char="q"/>
            </a:pP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0365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0" y="6366319"/>
            <a:ext cx="9144000" cy="473864"/>
            <a:chOff x="0" y="6366319"/>
            <a:chExt cx="9144000" cy="473864"/>
          </a:xfrm>
        </p:grpSpPr>
        <p:sp>
          <p:nvSpPr>
            <p:cNvPr id="6" name="Rectangle 5"/>
            <p:cNvSpPr/>
            <p:nvPr/>
          </p:nvSpPr>
          <p:spPr>
            <a:xfrm>
              <a:off x="11907" y="6382983"/>
              <a:ext cx="9120043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Picture 2" descr="http://identity.ku.edu/images/jhwk4C_RF_OL.jpg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443090"/>
              <a:ext cx="457200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8" name="Straight Connector 7"/>
            <p:cNvCxnSpPr/>
            <p:nvPr/>
          </p:nvCxnSpPr>
          <p:spPr>
            <a:xfrm>
              <a:off x="0" y="6366319"/>
              <a:ext cx="1371600" cy="0"/>
            </a:xfrm>
            <a:prstGeom prst="line">
              <a:avLst/>
            </a:prstGeom>
            <a:ln w="635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1371600" y="6366319"/>
              <a:ext cx="7772400" cy="0"/>
            </a:xfrm>
            <a:prstGeom prst="line">
              <a:avLst/>
            </a:prstGeom>
            <a:ln w="63500">
              <a:gradFill flip="none" rotWithShape="1">
                <a:gsLst>
                  <a:gs pos="0">
                    <a:srgbClr val="FF9900"/>
                  </a:gs>
                  <a:gs pos="45000">
                    <a:srgbClr val="FF7A00"/>
                  </a:gs>
                  <a:gs pos="100000">
                    <a:srgbClr val="A60604"/>
                  </a:gs>
                  <a:gs pos="68000">
                    <a:srgbClr val="FF0300"/>
                  </a:gs>
                  <a:gs pos="100000">
                    <a:srgbClr val="4D0808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0" name="Picture 6" descr="Image result for ku logo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8822" y="6458039"/>
              <a:ext cx="1546923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1" name="Rectangle 10"/>
          <p:cNvSpPr/>
          <p:nvPr/>
        </p:nvSpPr>
        <p:spPr>
          <a:xfrm>
            <a:off x="3352800" y="228600"/>
            <a:ext cx="1590675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N" b="1" dirty="0" smtClean="0">
                <a:latin typeface="Times New Roman" pitchFamily="18" charset="0"/>
                <a:cs typeface="Times New Roman" pitchFamily="18" charset="0"/>
              </a:rPr>
              <a:t>Publication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6200" y="209550"/>
            <a:ext cx="8991600" cy="608647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85725" y="849154"/>
            <a:ext cx="8829675" cy="55553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URNAL ARTICLES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marL="171450" indent="-171450" algn="just">
              <a:buFont typeface="Wingdings" panose="05000000000000000000" pitchFamily="2" charset="2"/>
              <a:buChar char="q"/>
            </a:pP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.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ul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. Das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Q. Liu, et al, “Quantitative analysis of surface enhanced Raman spectroscopy of Rhodamine 6G using a composite graphene and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lasmonic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u nanoparticle substrate” Carbon, Vol. 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1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p. 386-392,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7</a:t>
            </a:r>
          </a:p>
          <a:p>
            <a:pPr marL="171450" indent="-171450" algn="just">
              <a:buFont typeface="Wingdings" panose="05000000000000000000" pitchFamily="2" charset="2"/>
              <a:buChar char="q"/>
            </a:pP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lvl="0" indent="-171450" algn="just">
              <a:buFont typeface="Wingdings" panose="05000000000000000000" pitchFamily="2" charset="2"/>
              <a:buChar char="q"/>
            </a:pP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Das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.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ardad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. Kim, J. Rho, R. Hui, and A.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landrino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“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nophotonic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dal Dichroism: Mode-Multiplexed Modulators Optics Letters, Vol. 41, No. 18, pp. 4394-4397, 2016. </a:t>
            </a:r>
            <a:endParaRPr lang="en-U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lvl="0" indent="-171450" algn="just">
              <a:buFont typeface="Wingdings" panose="05000000000000000000" pitchFamily="2" charset="2"/>
              <a:buChar char="q"/>
            </a:pP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lvl="0" indent="-171450" algn="just">
              <a:buFont typeface="Wingdings" panose="05000000000000000000" pitchFamily="2" charset="2"/>
              <a:buChar char="q"/>
            </a:pP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.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ardad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. 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s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landrino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.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eckenfeld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 Kim,  J.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u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R. Hui1,”All-optical short pulse translation through cross-phase modulation in a VO</a:t>
            </a:r>
            <a:r>
              <a:rPr lang="en-US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in film” ,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cs Letters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ol. 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1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o. 2, pp. 238-241, 2016. </a:t>
            </a:r>
          </a:p>
          <a:p>
            <a:pPr algn="just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marL="171450" lvl="0" indent="-171450" algn="just">
              <a:buFont typeface="Wingdings" panose="05000000000000000000" pitchFamily="2" charset="2"/>
              <a:buChar char="q"/>
            </a:pP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. Wang,  S.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ardad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. Das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landrino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R. Hui, “Direct Observation of Bulk Second Harmonic Generation inside a Glass Slide with Tightly Focused Optical Fields” Physical Review B 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3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61109(R), 2016</a:t>
            </a:r>
          </a:p>
          <a:p>
            <a:pPr algn="just"/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lvl="0" indent="-171450" algn="just">
              <a:buFont typeface="Wingdings" panose="05000000000000000000" pitchFamily="2" charset="2"/>
              <a:buChar char="q"/>
            </a:pP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. Das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landrino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. Z.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u,and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.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i,”Near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infrared electro-optic modulator based on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lasmonic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raphene”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cs letters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Vol. 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o. 7 , pp. 1516-1519, 2015.</a:t>
            </a:r>
          </a:p>
          <a:p>
            <a:pPr algn="just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marL="171450" lvl="0" indent="-171450" algn="just">
              <a:buFont typeface="Wingdings" panose="05000000000000000000" pitchFamily="2" charset="2"/>
              <a:buChar char="q"/>
            </a:pP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. Xu, 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. Das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. Gong, Q. Liu, H. C.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en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. Y. Chiu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"Complex refractive index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nability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graphene at 1550 nm wavelength,"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ed Physics Letters,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. 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6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. 031109, 2015. </a:t>
            </a:r>
          </a:p>
          <a:p>
            <a:pPr algn="just"/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marL="171450" lvl="0" indent="-171450" algn="just">
              <a:buFont typeface="Wingdings" panose="05000000000000000000" pitchFamily="2" charset="2"/>
              <a:buChar char="q"/>
            </a:pPr>
            <a:r>
              <a:rPr lang="en-US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.Das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. Li and R. Hui, “Simulation of the Impact of Si Shell Thickness on the Performance of Si-Coated Vertically Aligned Carbon Nanofiber as Li-Ion Battery Anode”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nomaterials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ol. 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p. 2268-2278, 2015.</a:t>
            </a:r>
          </a:p>
          <a:p>
            <a:pPr marL="171450" indent="-171450" algn="just">
              <a:buFont typeface="Wingdings" panose="05000000000000000000" pitchFamily="2" charset="2"/>
              <a:buChar char="q"/>
            </a:pPr>
            <a:endParaRPr 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algn="just"/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FERENCES 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SENTATIONS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marL="171450" lvl="0" indent="-171450" algn="just">
              <a:buFont typeface="Wingdings" panose="05000000000000000000" pitchFamily="2" charset="2"/>
              <a:buChar char="v"/>
            </a:pP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.Das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. Li and R. Hui, “Impact of Electrode Surface/Volume Ratio on Li-ion Battery Performance” the Proceedings of the 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4 </a:t>
            </a:r>
            <a:r>
              <a:rPr lang="en-US" sz="1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SOL Conference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Boston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endParaRPr lang="en-US" sz="1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4804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ttp://www.ccjk.com/wp-content/uploads/2013/10/queri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457200"/>
            <a:ext cx="5562600" cy="556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0" y="6366319"/>
            <a:ext cx="9144000" cy="473864"/>
            <a:chOff x="0" y="6366319"/>
            <a:chExt cx="9144000" cy="473864"/>
          </a:xfrm>
        </p:grpSpPr>
        <p:sp>
          <p:nvSpPr>
            <p:cNvPr id="6" name="Rectangle 5"/>
            <p:cNvSpPr/>
            <p:nvPr/>
          </p:nvSpPr>
          <p:spPr>
            <a:xfrm>
              <a:off x="11907" y="6382983"/>
              <a:ext cx="9120043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Picture 2" descr="http://identity.ku.edu/images/jhwk4C_RF_OL.jpg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443090"/>
              <a:ext cx="457200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8" name="Straight Connector 7"/>
            <p:cNvCxnSpPr/>
            <p:nvPr/>
          </p:nvCxnSpPr>
          <p:spPr>
            <a:xfrm>
              <a:off x="0" y="6366319"/>
              <a:ext cx="1371600" cy="0"/>
            </a:xfrm>
            <a:prstGeom prst="line">
              <a:avLst/>
            </a:prstGeom>
            <a:ln w="635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1371600" y="6366319"/>
              <a:ext cx="7772400" cy="0"/>
            </a:xfrm>
            <a:prstGeom prst="line">
              <a:avLst/>
            </a:prstGeom>
            <a:ln w="63500">
              <a:gradFill flip="none" rotWithShape="1">
                <a:gsLst>
                  <a:gs pos="0">
                    <a:srgbClr val="FF9900"/>
                  </a:gs>
                  <a:gs pos="45000">
                    <a:srgbClr val="FF7A00"/>
                  </a:gs>
                  <a:gs pos="100000">
                    <a:srgbClr val="A60604"/>
                  </a:gs>
                  <a:gs pos="68000">
                    <a:srgbClr val="FF0300"/>
                  </a:gs>
                  <a:gs pos="100000">
                    <a:srgbClr val="4D0808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0" name="Picture 6" descr="Image result for ku logo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8822" y="6458039"/>
              <a:ext cx="1546923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860153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http://www.imgion.com/images/01/Frustated-cartoon-says-thank-you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516"/>
          <a:stretch/>
        </p:blipFill>
        <p:spPr bwMode="auto">
          <a:xfrm>
            <a:off x="1504950" y="533400"/>
            <a:ext cx="5905500" cy="563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295275" y="6400800"/>
            <a:ext cx="1371600" cy="0"/>
          </a:xfrm>
          <a:prstGeom prst="line">
            <a:avLst/>
          </a:prstGeom>
          <a:ln w="635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1676400" y="6400800"/>
            <a:ext cx="7086600" cy="0"/>
          </a:xfrm>
          <a:prstGeom prst="line">
            <a:avLst/>
          </a:prstGeom>
          <a:ln w="63500">
            <a:gradFill flip="none" rotWithShape="1">
              <a:gsLst>
                <a:gs pos="0">
                  <a:srgbClr val="FF9900"/>
                </a:gs>
                <a:gs pos="45000">
                  <a:srgbClr val="FF7A00"/>
                </a:gs>
                <a:gs pos="100000">
                  <a:srgbClr val="A60604"/>
                </a:gs>
                <a:gs pos="68000">
                  <a:srgbClr val="FF0300"/>
                </a:gs>
                <a:gs pos="100000">
                  <a:srgbClr val="4D0808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Group 18"/>
          <p:cNvGrpSpPr/>
          <p:nvPr/>
        </p:nvGrpSpPr>
        <p:grpSpPr>
          <a:xfrm>
            <a:off x="0" y="6366319"/>
            <a:ext cx="9144000" cy="473864"/>
            <a:chOff x="0" y="6366319"/>
            <a:chExt cx="9144000" cy="473864"/>
          </a:xfrm>
        </p:grpSpPr>
        <p:sp>
          <p:nvSpPr>
            <p:cNvPr id="20" name="Rectangle 19"/>
            <p:cNvSpPr/>
            <p:nvPr/>
          </p:nvSpPr>
          <p:spPr>
            <a:xfrm>
              <a:off x="11907" y="6382983"/>
              <a:ext cx="9120043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" descr="http://identity.ku.edu/images/jhwk4C_RF_OL.jpg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443090"/>
              <a:ext cx="457200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2" name="Straight Connector 21"/>
            <p:cNvCxnSpPr/>
            <p:nvPr/>
          </p:nvCxnSpPr>
          <p:spPr>
            <a:xfrm>
              <a:off x="0" y="6366319"/>
              <a:ext cx="1371600" cy="0"/>
            </a:xfrm>
            <a:prstGeom prst="line">
              <a:avLst/>
            </a:prstGeom>
            <a:ln w="635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1371600" y="6366319"/>
              <a:ext cx="7772400" cy="0"/>
            </a:xfrm>
            <a:prstGeom prst="line">
              <a:avLst/>
            </a:prstGeom>
            <a:ln w="63500">
              <a:gradFill flip="none" rotWithShape="1">
                <a:gsLst>
                  <a:gs pos="0">
                    <a:srgbClr val="FF9900"/>
                  </a:gs>
                  <a:gs pos="45000">
                    <a:srgbClr val="FF7A00"/>
                  </a:gs>
                  <a:gs pos="100000">
                    <a:srgbClr val="A60604"/>
                  </a:gs>
                  <a:gs pos="68000">
                    <a:srgbClr val="FF0300"/>
                  </a:gs>
                  <a:gs pos="100000">
                    <a:srgbClr val="4D0808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4" name="Picture 6" descr="Image result for ku logo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8822" y="6458039"/>
              <a:ext cx="1546923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50287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533400"/>
            <a:ext cx="8839200" cy="5293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lasmoni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ffect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etal dielectric interface ( Au, Ag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ry high negative permittivity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 material in NIR region Graphene, ITO, V</a:t>
            </a:r>
            <a:r>
              <a:rPr lang="en-US" sz="2000" dirty="0" smtClean="0">
                <a:latin typeface="Symbol" panose="05050102010706020507" pitchFamily="18" charset="2"/>
                <a:cs typeface="Times New Roman" panose="02020603050405020304" pitchFamily="18" charset="0"/>
                <a:sym typeface="Wingdings" panose="05000000000000000000" pitchFamily="2" charset="2"/>
              </a:rPr>
              <a:t>O</a:t>
            </a:r>
            <a:r>
              <a:rPr lang="en-US" sz="2000" baseline="-25000" dirty="0" smtClean="0"/>
              <a:t>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 photonic device development with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lasmoni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ffect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0" y="6366319"/>
            <a:ext cx="9144000" cy="473864"/>
            <a:chOff x="0" y="6366319"/>
            <a:chExt cx="9144000" cy="473864"/>
          </a:xfrm>
        </p:grpSpPr>
        <p:sp>
          <p:nvSpPr>
            <p:cNvPr id="6" name="Rectangle 5"/>
            <p:cNvSpPr/>
            <p:nvPr/>
          </p:nvSpPr>
          <p:spPr>
            <a:xfrm>
              <a:off x="11907" y="6382983"/>
              <a:ext cx="9120043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Picture 2" descr="http://identity.ku.edu/images/jhwk4C_RF_OL.jpg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443090"/>
              <a:ext cx="457200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8" name="Straight Connector 7"/>
            <p:cNvCxnSpPr/>
            <p:nvPr/>
          </p:nvCxnSpPr>
          <p:spPr>
            <a:xfrm>
              <a:off x="0" y="6366319"/>
              <a:ext cx="1371600" cy="0"/>
            </a:xfrm>
            <a:prstGeom prst="line">
              <a:avLst/>
            </a:prstGeom>
            <a:ln w="635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1371600" y="6366319"/>
              <a:ext cx="7772400" cy="0"/>
            </a:xfrm>
            <a:prstGeom prst="line">
              <a:avLst/>
            </a:prstGeom>
            <a:ln w="63500">
              <a:gradFill flip="none" rotWithShape="1">
                <a:gsLst>
                  <a:gs pos="0">
                    <a:srgbClr val="FF9900"/>
                  </a:gs>
                  <a:gs pos="45000">
                    <a:srgbClr val="FF7A00"/>
                  </a:gs>
                  <a:gs pos="100000">
                    <a:srgbClr val="A60604"/>
                  </a:gs>
                  <a:gs pos="68000">
                    <a:srgbClr val="FF0300"/>
                  </a:gs>
                  <a:gs pos="100000">
                    <a:srgbClr val="4D0808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0" name="Picture 6" descr="Image result for ku logo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8822" y="6458039"/>
              <a:ext cx="1546923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" name="TextBox 3"/>
          <p:cNvSpPr txBox="1"/>
          <p:nvPr/>
        </p:nvSpPr>
        <p:spPr>
          <a:xfrm>
            <a:off x="428625" y="5961220"/>
            <a:ext cx="277177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 G. </a:t>
            </a:r>
            <a:r>
              <a:rPr lang="en-US" sz="1000" dirty="0" err="1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chegoin</a:t>
            </a:r>
            <a:r>
              <a:rPr lang="en-US" sz="1000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 J</a:t>
            </a:r>
            <a:r>
              <a:rPr lang="en-US" sz="10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em. Phys. 127, </a:t>
            </a:r>
            <a:r>
              <a:rPr lang="en-US" sz="1000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4705</a:t>
            </a:r>
            <a:endParaRPr lang="en-US" sz="1000" dirty="0">
              <a:solidFill>
                <a:srgbClr val="92D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1540490"/>
            <a:ext cx="39624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1" name="Straight Connector 10"/>
          <p:cNvCxnSpPr/>
          <p:nvPr/>
        </p:nvCxnSpPr>
        <p:spPr>
          <a:xfrm>
            <a:off x="1045028" y="1957347"/>
            <a:ext cx="2971800" cy="0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403928"/>
              </p:ext>
            </p:extLst>
          </p:nvPr>
        </p:nvGraphicFramePr>
        <p:xfrm>
          <a:off x="1384852" y="3180278"/>
          <a:ext cx="1464638" cy="692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Equation" r:id="rId6" imgW="1193760" imgH="482400" progId="Equation.3">
                  <p:embed/>
                </p:oleObj>
              </mc:Choice>
              <mc:Fallback>
                <p:oleObj name="Equation" r:id="rId6" imgW="11937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852" y="3180278"/>
                        <a:ext cx="1464638" cy="692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3341916" y="1776696"/>
            <a:ext cx="0" cy="237744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15"/>
          <p:cNvGrpSpPr/>
          <p:nvPr/>
        </p:nvGrpSpPr>
        <p:grpSpPr>
          <a:xfrm>
            <a:off x="4626428" y="1545768"/>
            <a:ext cx="3984172" cy="2971800"/>
            <a:chOff x="4571926" y="1395860"/>
            <a:chExt cx="4111697" cy="3083773"/>
          </a:xfrm>
        </p:grpSpPr>
        <p:pic>
          <p:nvPicPr>
            <p:cNvPr id="17413" name="Picture 5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1926" y="1395860"/>
              <a:ext cx="4111697" cy="30837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5" name="Straight Connector 14"/>
            <p:cNvCxnSpPr/>
            <p:nvPr/>
          </p:nvCxnSpPr>
          <p:spPr>
            <a:xfrm>
              <a:off x="5202096" y="1828800"/>
              <a:ext cx="3095231" cy="0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7599012" y="1654628"/>
              <a:ext cx="17890" cy="246888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491720"/>
              </p:ext>
            </p:extLst>
          </p:nvPr>
        </p:nvGraphicFramePr>
        <p:xfrm>
          <a:off x="2530928" y="1957347"/>
          <a:ext cx="3270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Equation" r:id="rId9" imgW="266400" imgH="215640" progId="Equation.3">
                  <p:embed/>
                </p:oleObj>
              </mc:Choice>
              <mc:Fallback>
                <p:oleObj name="Equation" r:id="rId9" imgW="266400" imgH="215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928" y="1957347"/>
                        <a:ext cx="32702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5-Point Star 17"/>
          <p:cNvSpPr/>
          <p:nvPr/>
        </p:nvSpPr>
        <p:spPr>
          <a:xfrm>
            <a:off x="3265714" y="1850572"/>
            <a:ext cx="163284" cy="176253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5-Point Star 22"/>
          <p:cNvSpPr/>
          <p:nvPr/>
        </p:nvSpPr>
        <p:spPr>
          <a:xfrm>
            <a:off x="7477986" y="1874861"/>
            <a:ext cx="163284" cy="176253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3888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52400" y="85725"/>
            <a:ext cx="8839200" cy="612488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35"/>
          <p:cNvSpPr>
            <a:spLocks noChangeArrowheads="1"/>
          </p:cNvSpPr>
          <p:nvPr/>
        </p:nvSpPr>
        <p:spPr bwMode="auto">
          <a:xfrm>
            <a:off x="4648200" y="-533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37"/>
          <p:cNvSpPr>
            <a:spLocks noChangeArrowheads="1"/>
          </p:cNvSpPr>
          <p:nvPr/>
        </p:nvSpPr>
        <p:spPr bwMode="auto">
          <a:xfrm>
            <a:off x="4648200" y="-533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" name="Rectangle 180"/>
          <p:cNvSpPr>
            <a:spLocks noChangeArrowheads="1"/>
          </p:cNvSpPr>
          <p:nvPr/>
        </p:nvSpPr>
        <p:spPr bwMode="auto">
          <a:xfrm>
            <a:off x="4648200" y="-533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6" name="Rectangle 192"/>
          <p:cNvSpPr>
            <a:spLocks noChangeArrowheads="1"/>
          </p:cNvSpPr>
          <p:nvPr/>
        </p:nvSpPr>
        <p:spPr bwMode="auto">
          <a:xfrm>
            <a:off x="4648200" y="-533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9" name="Rectangle 194"/>
          <p:cNvSpPr>
            <a:spLocks noChangeArrowheads="1"/>
          </p:cNvSpPr>
          <p:nvPr/>
        </p:nvSpPr>
        <p:spPr bwMode="auto">
          <a:xfrm>
            <a:off x="4648200" y="-533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1" name="Rectangle 196"/>
          <p:cNvSpPr>
            <a:spLocks noChangeArrowheads="1"/>
          </p:cNvSpPr>
          <p:nvPr/>
        </p:nvSpPr>
        <p:spPr bwMode="auto">
          <a:xfrm>
            <a:off x="4648200" y="-533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3" name="Rectangle 199"/>
          <p:cNvSpPr>
            <a:spLocks noChangeArrowheads="1"/>
          </p:cNvSpPr>
          <p:nvPr/>
        </p:nvSpPr>
        <p:spPr bwMode="auto">
          <a:xfrm>
            <a:off x="4648200" y="-533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259010" y="749317"/>
            <a:ext cx="2963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al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ternal Reflection 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4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re</a:t>
            </a:r>
            <a:r>
              <a:rPr lang="en-US" sz="1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sz="1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4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ad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138214"/>
              </p:ext>
            </p:extLst>
          </p:nvPr>
        </p:nvGraphicFramePr>
        <p:xfrm>
          <a:off x="4208570" y="2146300"/>
          <a:ext cx="13874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Equation" r:id="rId3" imgW="1384200" imgH="444240" progId="Equation.3">
                  <p:embed/>
                </p:oleObj>
              </mc:Choice>
              <mc:Fallback>
                <p:oleObj name="Equation" r:id="rId3" imgW="13842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570" y="2146300"/>
                        <a:ext cx="138747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3352800" y="685800"/>
            <a:ext cx="3123291" cy="1346852"/>
            <a:chOff x="36406" y="937796"/>
            <a:chExt cx="3123291" cy="1346852"/>
          </a:xfrm>
        </p:grpSpPr>
        <p:sp>
          <p:nvSpPr>
            <p:cNvPr id="64" name="TextBox 63"/>
            <p:cNvSpPr txBox="1"/>
            <p:nvPr/>
          </p:nvSpPr>
          <p:spPr>
            <a:xfrm>
              <a:off x="36406" y="1485617"/>
              <a:ext cx="228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0" name="Group 69"/>
            <p:cNvGrpSpPr/>
            <p:nvPr/>
          </p:nvGrpSpPr>
          <p:grpSpPr>
            <a:xfrm>
              <a:off x="381000" y="1014035"/>
              <a:ext cx="2778697" cy="1270613"/>
              <a:chOff x="4876800" y="1105278"/>
              <a:chExt cx="2590800" cy="1177745"/>
            </a:xfrm>
          </p:grpSpPr>
          <p:sp>
            <p:nvSpPr>
              <p:cNvPr id="95" name="Rectangle 94"/>
              <p:cNvSpPr/>
              <p:nvPr/>
            </p:nvSpPr>
            <p:spPr>
              <a:xfrm>
                <a:off x="4876800" y="1105278"/>
                <a:ext cx="2590800" cy="1177745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ectangle 95"/>
              <p:cNvSpPr/>
              <p:nvPr/>
            </p:nvSpPr>
            <p:spPr>
              <a:xfrm>
                <a:off x="4876800" y="1495877"/>
                <a:ext cx="2590800" cy="382489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2" name="TextBox 81"/>
            <p:cNvSpPr txBox="1"/>
            <p:nvPr/>
          </p:nvSpPr>
          <p:spPr>
            <a:xfrm>
              <a:off x="1219200" y="1394996"/>
              <a:ext cx="521006" cy="2644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1100" b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re</a:t>
              </a:r>
              <a:endParaRPr lang="en-US" sz="11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633467" y="937796"/>
              <a:ext cx="617114" cy="2644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1100" b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lad</a:t>
              </a:r>
              <a:endParaRPr lang="en-US" sz="11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619558" y="1982055"/>
              <a:ext cx="617114" cy="2644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1100" b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lad</a:t>
              </a:r>
              <a:endParaRPr lang="en-US" sz="11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8" name="Straight Arrow Connector 67"/>
            <p:cNvCxnSpPr/>
            <p:nvPr/>
          </p:nvCxnSpPr>
          <p:spPr>
            <a:xfrm>
              <a:off x="277341" y="1443560"/>
              <a:ext cx="0" cy="412649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9" name="TextBox 98"/>
          <p:cNvSpPr txBox="1"/>
          <p:nvPr/>
        </p:nvSpPr>
        <p:spPr>
          <a:xfrm>
            <a:off x="2398201" y="2209800"/>
            <a:ext cx="17927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se change due to TIR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095405"/>
              </p:ext>
            </p:extLst>
          </p:nvPr>
        </p:nvGraphicFramePr>
        <p:xfrm>
          <a:off x="2381643" y="224790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Equation" r:id="rId5" imgW="152280" imgH="215640" progId="Equation.3">
                  <p:embed/>
                </p:oleObj>
              </mc:Choice>
              <mc:Fallback>
                <p:oleObj name="Equation" r:id="rId5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643" y="224790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TextBox 101"/>
          <p:cNvSpPr txBox="1"/>
          <p:nvPr/>
        </p:nvSpPr>
        <p:spPr>
          <a:xfrm>
            <a:off x="158889" y="99626"/>
            <a:ext cx="2218682" cy="40011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cal Waveguide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3352800" y="2721877"/>
            <a:ext cx="2426109" cy="1321213"/>
            <a:chOff x="1710041" y="2973874"/>
            <a:chExt cx="1674181" cy="1144834"/>
          </a:xfrm>
        </p:grpSpPr>
        <p:grpSp>
          <p:nvGrpSpPr>
            <p:cNvPr id="106" name="Group 105"/>
            <p:cNvGrpSpPr/>
            <p:nvPr/>
          </p:nvGrpSpPr>
          <p:grpSpPr>
            <a:xfrm>
              <a:off x="1989748" y="2973874"/>
              <a:ext cx="1104900" cy="800100"/>
              <a:chOff x="2895600" y="3714564"/>
              <a:chExt cx="2209800" cy="1219200"/>
            </a:xfrm>
          </p:grpSpPr>
          <p:sp>
            <p:nvSpPr>
              <p:cNvPr id="107" name="Rectangle 106"/>
              <p:cNvSpPr/>
              <p:nvPr/>
            </p:nvSpPr>
            <p:spPr>
              <a:xfrm>
                <a:off x="3505200" y="3714564"/>
                <a:ext cx="990600" cy="609600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Rectangle 107"/>
              <p:cNvSpPr/>
              <p:nvPr/>
            </p:nvSpPr>
            <p:spPr>
              <a:xfrm>
                <a:off x="2895600" y="4324164"/>
                <a:ext cx="2209800" cy="6096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13" name="TextBox 112"/>
            <p:cNvSpPr txBox="1"/>
            <p:nvPr/>
          </p:nvSpPr>
          <p:spPr>
            <a:xfrm>
              <a:off x="1710041" y="3810931"/>
              <a:ext cx="167418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idge Waveguide</a:t>
              </a:r>
              <a:endParaRPr 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7062858" y="2701993"/>
            <a:ext cx="1299425" cy="1341098"/>
            <a:chOff x="3308576" y="2800350"/>
            <a:chExt cx="1299425" cy="1341098"/>
          </a:xfrm>
        </p:grpSpPr>
        <p:grpSp>
          <p:nvGrpSpPr>
            <p:cNvPr id="103" name="Group 102"/>
            <p:cNvGrpSpPr/>
            <p:nvPr/>
          </p:nvGrpSpPr>
          <p:grpSpPr>
            <a:xfrm>
              <a:off x="3308576" y="2800350"/>
              <a:ext cx="1034824" cy="1010384"/>
              <a:chOff x="1030915" y="3714564"/>
              <a:chExt cx="1219200" cy="1219200"/>
            </a:xfrm>
          </p:grpSpPr>
          <p:sp>
            <p:nvSpPr>
              <p:cNvPr id="104" name="Oval 103"/>
              <p:cNvSpPr/>
              <p:nvPr/>
            </p:nvSpPr>
            <p:spPr>
              <a:xfrm>
                <a:off x="1030915" y="3714564"/>
                <a:ext cx="1219200" cy="1219200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Oval 104"/>
              <p:cNvSpPr/>
              <p:nvPr/>
            </p:nvSpPr>
            <p:spPr>
              <a:xfrm>
                <a:off x="1450015" y="4133664"/>
                <a:ext cx="381000" cy="381000"/>
              </a:xfrm>
              <a:prstGeom prst="ellipse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14" name="TextBox 113"/>
            <p:cNvSpPr txBox="1"/>
            <p:nvPr/>
          </p:nvSpPr>
          <p:spPr>
            <a:xfrm>
              <a:off x="3308576" y="3833671"/>
              <a:ext cx="129942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ptical fiber</a:t>
              </a:r>
              <a:endParaRPr 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15" name="Picture 33" descr="https://www.lumerical.com/resources/images/mode_wp_fig3.png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30" t="11195" r="60854" b="13805"/>
          <a:stretch/>
        </p:blipFill>
        <p:spPr bwMode="auto">
          <a:xfrm rot="5400000">
            <a:off x="909248" y="4107252"/>
            <a:ext cx="1125313" cy="15976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6" name="Picture 35" descr="http://imagebank.osa.org/getImage.xqy?img=dTcqLmxhcmdlLG9lLTIwLTE0LTE1NTQ3LWcwMDI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713" r="6041" b="26833"/>
          <a:stretch/>
        </p:blipFill>
        <p:spPr bwMode="auto">
          <a:xfrm>
            <a:off x="3645425" y="4236221"/>
            <a:ext cx="1769006" cy="12255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7" name="Picture 42" descr="http://www.miroerkintalo.com/images/modesthumbnail.jpg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178" b="54672"/>
          <a:stretch/>
        </p:blipFill>
        <p:spPr bwMode="auto">
          <a:xfrm>
            <a:off x="7150487" y="4335314"/>
            <a:ext cx="1124166" cy="1101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323230" y="2735708"/>
            <a:ext cx="1674181" cy="1153494"/>
            <a:chOff x="76200" y="2968191"/>
            <a:chExt cx="1674181" cy="1153494"/>
          </a:xfrm>
        </p:grpSpPr>
        <p:grpSp>
          <p:nvGrpSpPr>
            <p:cNvPr id="109" name="Group 108"/>
            <p:cNvGrpSpPr/>
            <p:nvPr/>
          </p:nvGrpSpPr>
          <p:grpSpPr>
            <a:xfrm>
              <a:off x="259010" y="2968191"/>
              <a:ext cx="1295400" cy="805783"/>
              <a:chOff x="4876800" y="1105278"/>
              <a:chExt cx="2590800" cy="1177745"/>
            </a:xfrm>
          </p:grpSpPr>
          <p:sp>
            <p:nvSpPr>
              <p:cNvPr id="110" name="Rectangle 109"/>
              <p:cNvSpPr/>
              <p:nvPr/>
            </p:nvSpPr>
            <p:spPr>
              <a:xfrm>
                <a:off x="4876800" y="1105278"/>
                <a:ext cx="2590800" cy="1177745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1" name="Rectangle 110"/>
              <p:cNvSpPr/>
              <p:nvPr/>
            </p:nvSpPr>
            <p:spPr>
              <a:xfrm>
                <a:off x="4876800" y="1495877"/>
                <a:ext cx="2590800" cy="382489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12" name="TextBox 111"/>
            <p:cNvSpPr txBox="1"/>
            <p:nvPr/>
          </p:nvSpPr>
          <p:spPr>
            <a:xfrm>
              <a:off x="76200" y="3813908"/>
              <a:ext cx="167418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lanar Waveguide</a:t>
              </a:r>
              <a:endParaRPr 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8" name="TextBox 117"/>
          <p:cNvSpPr txBox="1"/>
          <p:nvPr/>
        </p:nvSpPr>
        <p:spPr>
          <a:xfrm>
            <a:off x="158889" y="3897667"/>
            <a:ext cx="2388369" cy="33855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damental Mode profile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1" name="Group 120"/>
          <p:cNvGrpSpPr/>
          <p:nvPr/>
        </p:nvGrpSpPr>
        <p:grpSpPr>
          <a:xfrm>
            <a:off x="0" y="6366319"/>
            <a:ext cx="9144000" cy="473864"/>
            <a:chOff x="0" y="6366319"/>
            <a:chExt cx="9144000" cy="473864"/>
          </a:xfrm>
        </p:grpSpPr>
        <p:sp>
          <p:nvSpPr>
            <p:cNvPr id="122" name="Rectangle 121"/>
            <p:cNvSpPr/>
            <p:nvPr/>
          </p:nvSpPr>
          <p:spPr>
            <a:xfrm>
              <a:off x="11907" y="6382983"/>
              <a:ext cx="9120043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3" name="Picture 2" descr="http://identity.ku.edu/images/jhwk4C_RF_OL.jpg"/>
            <p:cNvPicPr>
              <a:picLocks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443090"/>
              <a:ext cx="457200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24" name="Straight Connector 123"/>
            <p:cNvCxnSpPr/>
            <p:nvPr/>
          </p:nvCxnSpPr>
          <p:spPr>
            <a:xfrm>
              <a:off x="0" y="6366319"/>
              <a:ext cx="1371600" cy="0"/>
            </a:xfrm>
            <a:prstGeom prst="line">
              <a:avLst/>
            </a:prstGeom>
            <a:ln w="635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Connector 124"/>
            <p:cNvCxnSpPr/>
            <p:nvPr/>
          </p:nvCxnSpPr>
          <p:spPr>
            <a:xfrm flipH="1">
              <a:off x="1371600" y="6366319"/>
              <a:ext cx="7772400" cy="0"/>
            </a:xfrm>
            <a:prstGeom prst="line">
              <a:avLst/>
            </a:prstGeom>
            <a:ln w="63500">
              <a:gradFill flip="none" rotWithShape="1">
                <a:gsLst>
                  <a:gs pos="0">
                    <a:srgbClr val="FF9900"/>
                  </a:gs>
                  <a:gs pos="45000">
                    <a:srgbClr val="FF7A00"/>
                  </a:gs>
                  <a:gs pos="100000">
                    <a:srgbClr val="A60604"/>
                  </a:gs>
                  <a:gs pos="68000">
                    <a:srgbClr val="FF0300"/>
                  </a:gs>
                  <a:gs pos="100000">
                    <a:srgbClr val="4D0808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26" name="Picture 6" descr="Image result for ku logo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8822" y="6458039"/>
              <a:ext cx="1546923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1" name="Rectangle 20"/>
          <p:cNvSpPr/>
          <p:nvPr/>
        </p:nvSpPr>
        <p:spPr>
          <a:xfrm>
            <a:off x="2060911" y="5975347"/>
            <a:ext cx="4695825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0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. Okamoto, Fundamental of Optical Waveguides (2</a:t>
            </a:r>
            <a:r>
              <a:rPr lang="en-US" sz="1000" baseline="300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sz="10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dition</a:t>
            </a:r>
            <a:r>
              <a:rPr lang="en-US" sz="10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Academic Press, 2006</a:t>
            </a:r>
            <a:endParaRPr lang="en-US" sz="1000" dirty="0">
              <a:solidFill>
                <a:srgbClr val="92D05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2852998" y="5636793"/>
            <a:ext cx="38861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vice size limited by diffraction limit !!!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8" name="Straight Arrow Connector 137"/>
          <p:cNvCxnSpPr/>
          <p:nvPr/>
        </p:nvCxnSpPr>
        <p:spPr>
          <a:xfrm>
            <a:off x="4312843" y="1177962"/>
            <a:ext cx="434171" cy="41265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/>
          <p:nvPr/>
        </p:nvCxnSpPr>
        <p:spPr>
          <a:xfrm flipV="1">
            <a:off x="4747014" y="1159663"/>
            <a:ext cx="607840" cy="41265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/>
          <p:nvPr/>
        </p:nvCxnSpPr>
        <p:spPr>
          <a:xfrm>
            <a:off x="5334620" y="1177613"/>
            <a:ext cx="434171" cy="41265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/>
          <p:nvPr/>
        </p:nvCxnSpPr>
        <p:spPr>
          <a:xfrm flipV="1">
            <a:off x="5778909" y="1168638"/>
            <a:ext cx="607840" cy="41265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3969543" y="956550"/>
            <a:ext cx="167456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                         C</a:t>
            </a:r>
            <a:endParaRPr 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715120" y="1145637"/>
            <a:ext cx="649951" cy="444976"/>
            <a:chOff x="374227" y="1403108"/>
            <a:chExt cx="649951" cy="444976"/>
          </a:xfrm>
        </p:grpSpPr>
        <p:cxnSp>
          <p:nvCxnSpPr>
            <p:cNvPr id="137" name="Straight Arrow Connector 136"/>
            <p:cNvCxnSpPr/>
            <p:nvPr/>
          </p:nvCxnSpPr>
          <p:spPr>
            <a:xfrm flipV="1">
              <a:off x="374227" y="1435433"/>
              <a:ext cx="607840" cy="41265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2" name="Arc 141"/>
            <p:cNvSpPr/>
            <p:nvPr/>
          </p:nvSpPr>
          <p:spPr>
            <a:xfrm rot="18634682">
              <a:off x="807511" y="1420461"/>
              <a:ext cx="234019" cy="199314"/>
            </a:xfrm>
            <a:prstGeom prst="arc">
              <a:avLst>
                <a:gd name="adj1" fmla="val 7375605"/>
                <a:gd name="adj2" fmla="val 12474211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43" name="Object 1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8026869"/>
                </p:ext>
              </p:extLst>
            </p:nvPr>
          </p:nvGraphicFramePr>
          <p:xfrm>
            <a:off x="765983" y="1604546"/>
            <a:ext cx="129367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4" name="Equation" r:id="rId12" imgW="152280" imgH="215640" progId="Equation.3">
                    <p:embed/>
                  </p:oleObj>
                </mc:Choice>
                <mc:Fallback>
                  <p:oleObj name="Equation" r:id="rId12" imgW="152280" imgH="2156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65983" y="1604546"/>
                          <a:ext cx="129367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5" name="Straight Connector 144"/>
            <p:cNvCxnSpPr/>
            <p:nvPr/>
          </p:nvCxnSpPr>
          <p:spPr>
            <a:xfrm>
              <a:off x="963234" y="1466106"/>
              <a:ext cx="0" cy="38057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81859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277813"/>
            <a:ext cx="8229600" cy="1139825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ilica glass </a:t>
            </a:r>
            <a:r>
              <a:rPr lang="en-US" altLang="en-US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anowaveguides</a:t>
            </a:r>
            <a:endParaRPr lang="en-US" altLang="en-US" dirty="0" smtClean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927351"/>
              </p:ext>
            </p:extLst>
          </p:nvPr>
        </p:nvGraphicFramePr>
        <p:xfrm>
          <a:off x="2594768" y="5638800"/>
          <a:ext cx="35845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2" name="Equation" r:id="rId4" imgW="1307880" imgH="177480" progId="Equation.3">
                  <p:embed/>
                </p:oleObj>
              </mc:Choice>
              <mc:Fallback>
                <p:oleObj name="Equation" r:id="rId4" imgW="1307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768" y="5638800"/>
                        <a:ext cx="3584575" cy="484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268642"/>
              </p:ext>
            </p:extLst>
          </p:nvPr>
        </p:nvGraphicFramePr>
        <p:xfrm>
          <a:off x="6781800" y="5638800"/>
          <a:ext cx="20193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3" name="Equation" r:id="rId6" imgW="736560" imgH="203040" progId="Equation.3">
                  <p:embed/>
                </p:oleObj>
              </mc:Choice>
              <mc:Fallback>
                <p:oleObj name="Equation" r:id="rId6" imgW="736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638800"/>
                        <a:ext cx="2019300" cy="554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0" name="Picture 13" descr="low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213" y="1644650"/>
            <a:ext cx="5119687" cy="384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93" name="Picture 21" descr="low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213" y="1644650"/>
            <a:ext cx="5119687" cy="384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94" name="Picture 22" descr="low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213" y="1644650"/>
            <a:ext cx="5119687" cy="384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95" name="Picture 23" descr="low1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213" y="1644650"/>
            <a:ext cx="5119687" cy="384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96" name="Picture 24" descr="low1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213" y="1644650"/>
            <a:ext cx="5119687" cy="384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97" name="Picture 25" descr="low20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213" y="1644650"/>
            <a:ext cx="5119687" cy="384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98" name="Picture 26" descr="low2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213" y="1644650"/>
            <a:ext cx="5119687" cy="384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99" name="Picture 27" descr="low28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213" y="1644650"/>
            <a:ext cx="5119687" cy="384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500" name="Picture 28" descr="low3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213" y="1644650"/>
            <a:ext cx="5119687" cy="384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501" name="Picture 29" descr="low36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213" y="1644650"/>
            <a:ext cx="5119687" cy="384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551411"/>
              </p:ext>
            </p:extLst>
          </p:nvPr>
        </p:nvGraphicFramePr>
        <p:xfrm>
          <a:off x="684213" y="5638800"/>
          <a:ext cx="12176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4" name="Equation" r:id="rId18" imgW="444240" imgH="177480" progId="Equation.3">
                  <p:embed/>
                </p:oleObj>
              </mc:Choice>
              <mc:Fallback>
                <p:oleObj name="Equation" r:id="rId18" imgW="4442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638800"/>
                        <a:ext cx="1217613" cy="484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" name="Text Box 17"/>
          <p:cNvSpPr txBox="1">
            <a:spLocks noChangeArrowheads="1"/>
          </p:cNvSpPr>
          <p:nvPr/>
        </p:nvSpPr>
        <p:spPr bwMode="auto">
          <a:xfrm>
            <a:off x="531813" y="1989138"/>
            <a:ext cx="9429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r>
              <a:rPr lang="en-US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x</a:t>
            </a:r>
          </a:p>
        </p:txBody>
      </p:sp>
      <p:grpSp>
        <p:nvGrpSpPr>
          <p:cNvPr id="1041" name="Group 21"/>
          <p:cNvGrpSpPr>
            <a:grpSpLocks/>
          </p:cNvGrpSpPr>
          <p:nvPr/>
        </p:nvGrpSpPr>
        <p:grpSpPr bwMode="auto">
          <a:xfrm>
            <a:off x="4805363" y="3736975"/>
            <a:ext cx="1169987" cy="298450"/>
            <a:chOff x="2703" y="2213"/>
            <a:chExt cx="1426" cy="290"/>
          </a:xfrm>
        </p:grpSpPr>
        <p:sp>
          <p:nvSpPr>
            <p:cNvPr id="1042" name="Line 18"/>
            <p:cNvSpPr>
              <a:spLocks noChangeShapeType="1"/>
            </p:cNvSpPr>
            <p:nvPr/>
          </p:nvSpPr>
          <p:spPr bwMode="auto">
            <a:xfrm flipV="1">
              <a:off x="2703" y="2213"/>
              <a:ext cx="1426" cy="20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3" name="Text Box 19"/>
            <p:cNvSpPr txBox="1">
              <a:spLocks noChangeArrowheads="1"/>
            </p:cNvSpPr>
            <p:nvPr/>
          </p:nvSpPr>
          <p:spPr bwMode="auto">
            <a:xfrm>
              <a:off x="3426" y="2253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000" b="1">
                  <a:solidFill>
                    <a:schemeClr val="bg1"/>
                  </a:solidFill>
                </a:rPr>
                <a:t>x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0" y="6366319"/>
            <a:ext cx="9144000" cy="473864"/>
            <a:chOff x="0" y="6366319"/>
            <a:chExt cx="9144000" cy="473864"/>
          </a:xfrm>
        </p:grpSpPr>
        <p:sp>
          <p:nvSpPr>
            <p:cNvPr id="21" name="Rectangle 20"/>
            <p:cNvSpPr/>
            <p:nvPr/>
          </p:nvSpPr>
          <p:spPr>
            <a:xfrm>
              <a:off x="11907" y="6382983"/>
              <a:ext cx="9120043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2" name="Picture 2" descr="http://identity.ku.edu/images/jhwk4C_RF_OL.jpg"/>
            <p:cNvPicPr>
              <a:picLocks noChangeArrowheads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443090"/>
              <a:ext cx="457200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3" name="Straight Connector 22"/>
            <p:cNvCxnSpPr/>
            <p:nvPr/>
          </p:nvCxnSpPr>
          <p:spPr>
            <a:xfrm>
              <a:off x="0" y="6366319"/>
              <a:ext cx="1371600" cy="0"/>
            </a:xfrm>
            <a:prstGeom prst="line">
              <a:avLst/>
            </a:prstGeom>
            <a:ln w="635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>
              <a:off x="1371600" y="6366319"/>
              <a:ext cx="7772400" cy="0"/>
            </a:xfrm>
            <a:prstGeom prst="line">
              <a:avLst/>
            </a:prstGeom>
            <a:ln w="63500">
              <a:gradFill flip="none" rotWithShape="1">
                <a:gsLst>
                  <a:gs pos="0">
                    <a:srgbClr val="FF9900"/>
                  </a:gs>
                  <a:gs pos="45000">
                    <a:srgbClr val="FF7A00"/>
                  </a:gs>
                  <a:gs pos="100000">
                    <a:srgbClr val="A60604"/>
                  </a:gs>
                  <a:gs pos="68000">
                    <a:srgbClr val="FF0300"/>
                  </a:gs>
                  <a:gs pos="100000">
                    <a:srgbClr val="4D0808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5" name="Picture 6" descr="Image result for ku logo"/>
            <p:cNvPicPr>
              <a:picLocks noChangeAspect="1" noChangeArrowheads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8822" y="6458039"/>
              <a:ext cx="1546923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4459569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76200" y="85726"/>
            <a:ext cx="4533900" cy="60087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4610101" y="85725"/>
            <a:ext cx="4329972" cy="6010275"/>
          </a:xfrm>
          <a:prstGeom prst="rect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46" name="Rectangle 35"/>
          <p:cNvSpPr>
            <a:spLocks noChangeArrowheads="1"/>
          </p:cNvSpPr>
          <p:nvPr/>
        </p:nvSpPr>
        <p:spPr bwMode="auto">
          <a:xfrm>
            <a:off x="4648200" y="-533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7" name="Rectangle 37"/>
          <p:cNvSpPr>
            <a:spLocks noChangeArrowheads="1"/>
          </p:cNvSpPr>
          <p:nvPr/>
        </p:nvSpPr>
        <p:spPr bwMode="auto">
          <a:xfrm>
            <a:off x="4648200" y="-533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8" name="Rectangle 180"/>
          <p:cNvSpPr>
            <a:spLocks noChangeArrowheads="1"/>
          </p:cNvSpPr>
          <p:nvPr/>
        </p:nvSpPr>
        <p:spPr bwMode="auto">
          <a:xfrm>
            <a:off x="4648200" y="-533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9" name="Rectangle 192"/>
          <p:cNvSpPr>
            <a:spLocks noChangeArrowheads="1"/>
          </p:cNvSpPr>
          <p:nvPr/>
        </p:nvSpPr>
        <p:spPr bwMode="auto">
          <a:xfrm>
            <a:off x="4648200" y="-533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0" name="Rectangle 194"/>
          <p:cNvSpPr>
            <a:spLocks noChangeArrowheads="1"/>
          </p:cNvSpPr>
          <p:nvPr/>
        </p:nvSpPr>
        <p:spPr bwMode="auto">
          <a:xfrm>
            <a:off x="4648200" y="-533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" name="Rectangle 196"/>
          <p:cNvSpPr>
            <a:spLocks noChangeArrowheads="1"/>
          </p:cNvSpPr>
          <p:nvPr/>
        </p:nvSpPr>
        <p:spPr bwMode="auto">
          <a:xfrm>
            <a:off x="4648200" y="-533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53" name="Group 152"/>
          <p:cNvGrpSpPr/>
          <p:nvPr/>
        </p:nvGrpSpPr>
        <p:grpSpPr>
          <a:xfrm>
            <a:off x="0" y="6366319"/>
            <a:ext cx="9144000" cy="473864"/>
            <a:chOff x="0" y="6366319"/>
            <a:chExt cx="9144000" cy="473864"/>
          </a:xfrm>
        </p:grpSpPr>
        <p:sp>
          <p:nvSpPr>
            <p:cNvPr id="154" name="Rectangle 153"/>
            <p:cNvSpPr/>
            <p:nvPr/>
          </p:nvSpPr>
          <p:spPr>
            <a:xfrm>
              <a:off x="11907" y="6382983"/>
              <a:ext cx="9120043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55" name="Picture 2" descr="http://identity.ku.edu/images/jhwk4C_RF_OL.jpg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443090"/>
              <a:ext cx="457200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56" name="Straight Connector 155"/>
            <p:cNvCxnSpPr/>
            <p:nvPr/>
          </p:nvCxnSpPr>
          <p:spPr>
            <a:xfrm>
              <a:off x="0" y="6366319"/>
              <a:ext cx="1371600" cy="0"/>
            </a:xfrm>
            <a:prstGeom prst="line">
              <a:avLst/>
            </a:prstGeom>
            <a:ln w="635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Connector 156"/>
            <p:cNvCxnSpPr/>
            <p:nvPr/>
          </p:nvCxnSpPr>
          <p:spPr>
            <a:xfrm flipH="1">
              <a:off x="1371600" y="6366319"/>
              <a:ext cx="7772400" cy="0"/>
            </a:xfrm>
            <a:prstGeom prst="line">
              <a:avLst/>
            </a:prstGeom>
            <a:ln w="63500">
              <a:gradFill flip="none" rotWithShape="1">
                <a:gsLst>
                  <a:gs pos="0">
                    <a:srgbClr val="FF9900"/>
                  </a:gs>
                  <a:gs pos="45000">
                    <a:srgbClr val="FF7A00"/>
                  </a:gs>
                  <a:gs pos="100000">
                    <a:srgbClr val="A60604"/>
                  </a:gs>
                  <a:gs pos="68000">
                    <a:srgbClr val="FF0300"/>
                  </a:gs>
                  <a:gs pos="100000">
                    <a:srgbClr val="4D0808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58" name="Picture 6" descr="Image result for ku logo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8822" y="6458039"/>
              <a:ext cx="1546923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59" name="TextBox 158"/>
          <p:cNvSpPr txBox="1"/>
          <p:nvPr/>
        </p:nvSpPr>
        <p:spPr>
          <a:xfrm>
            <a:off x="353917" y="2848684"/>
            <a:ext cx="4038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§"/>
            </a:pPr>
            <a:r>
              <a:rPr lang="en-IN" sz="11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IN" sz="1100" dirty="0" err="1" smtClean="0">
                <a:latin typeface="Times New Roman" pitchFamily="18" charset="0"/>
                <a:cs typeface="Times New Roman" pitchFamily="18" charset="0"/>
              </a:rPr>
              <a:t>plasmons</a:t>
            </a:r>
            <a:r>
              <a:rPr lang="en-IN" sz="1100" dirty="0" smtClean="0">
                <a:latin typeface="Times New Roman" pitchFamily="18" charset="0"/>
                <a:cs typeface="Times New Roman" pitchFamily="18" charset="0"/>
              </a:rPr>
              <a:t> are collective oscillations of the free electron as density. </a:t>
            </a:r>
          </a:p>
          <a:p>
            <a:pPr algn="just">
              <a:buFont typeface="Wingdings" pitchFamily="2" charset="2"/>
              <a:buChar char="§"/>
            </a:pP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  Surface Plasmon </a:t>
            </a:r>
            <a:r>
              <a:rPr lang="en-US" sz="1100" dirty="0" err="1" smtClean="0">
                <a:latin typeface="Times New Roman" pitchFamily="18" charset="0"/>
                <a:cs typeface="Times New Roman" pitchFamily="18" charset="0"/>
              </a:rPr>
              <a:t>polariton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: coupling between the EM wave &amp;  free electron movement on the metal surface.</a:t>
            </a:r>
          </a:p>
          <a:p>
            <a:pPr algn="just">
              <a:buFont typeface="Wingdings" pitchFamily="2" charset="2"/>
              <a:buChar char="§"/>
            </a:pPr>
            <a:r>
              <a:rPr lang="en-US" sz="11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Surface </a:t>
            </a:r>
            <a:r>
              <a:rPr lang="en-US" sz="11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lasmon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11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olaritons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only exist for TM polarization.</a:t>
            </a:r>
            <a:endParaRPr lang="en-US" sz="1100" baseline="-25000" dirty="0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60" name="Object 1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468002"/>
              </p:ext>
            </p:extLst>
          </p:nvPr>
        </p:nvGraphicFramePr>
        <p:xfrm>
          <a:off x="5105400" y="646568"/>
          <a:ext cx="3480788" cy="550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0" name="Equation" r:id="rId5" imgW="1574800" imgH="419100" progId="Equation.DSMT4">
                  <p:embed/>
                </p:oleObj>
              </mc:Choice>
              <mc:Fallback>
                <p:oleObj name="Equation" r:id="rId5" imgW="1574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646568"/>
                        <a:ext cx="3480788" cy="5504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" name="Rectangle 160"/>
          <p:cNvSpPr/>
          <p:nvPr/>
        </p:nvSpPr>
        <p:spPr>
          <a:xfrm>
            <a:off x="4612709" y="92015"/>
            <a:ext cx="1552028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IN" sz="1400" b="1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IN" sz="1400" b="1" dirty="0" err="1" smtClean="0">
                <a:latin typeface="Times New Roman" pitchFamily="18" charset="0"/>
                <a:cs typeface="Times New Roman" pitchFamily="18" charset="0"/>
              </a:rPr>
              <a:t>Drude</a:t>
            </a:r>
            <a:r>
              <a:rPr lang="en-IN" sz="1400" b="1" dirty="0" smtClean="0">
                <a:latin typeface="Times New Roman" pitchFamily="18" charset="0"/>
                <a:cs typeface="Times New Roman" pitchFamily="18" charset="0"/>
              </a:rPr>
              <a:t> Model</a:t>
            </a:r>
            <a:endParaRPr lang="en-IN" sz="1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2" name="Group 161"/>
          <p:cNvGrpSpPr/>
          <p:nvPr/>
        </p:nvGrpSpPr>
        <p:grpSpPr>
          <a:xfrm>
            <a:off x="4800600" y="1524000"/>
            <a:ext cx="3752477" cy="4010799"/>
            <a:chOff x="4800600" y="4261030"/>
            <a:chExt cx="3752477" cy="3012853"/>
          </a:xfrm>
        </p:grpSpPr>
        <p:sp>
          <p:nvSpPr>
            <p:cNvPr id="163" name="TextBox 162"/>
            <p:cNvSpPr txBox="1"/>
            <p:nvPr/>
          </p:nvSpPr>
          <p:spPr>
            <a:xfrm>
              <a:off x="4971677" y="7065805"/>
              <a:ext cx="3581400" cy="2080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200" i="1" dirty="0" smtClean="0">
                  <a:latin typeface="Times New Roman" pitchFamily="18" charset="0"/>
                  <a:cs typeface="Times New Roman" pitchFamily="18" charset="0"/>
                </a:rPr>
                <a:t>N   </a:t>
              </a:r>
              <a:r>
                <a:rPr lang="en-IN" sz="1200" dirty="0" smtClean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free electron concentration</a:t>
              </a:r>
            </a:p>
          </p:txBody>
        </p:sp>
        <p:graphicFrame>
          <p:nvGraphicFramePr>
            <p:cNvPr id="164" name="Object 1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3158648"/>
                </p:ext>
              </p:extLst>
            </p:nvPr>
          </p:nvGraphicFramePr>
          <p:xfrm>
            <a:off x="5003999" y="5040929"/>
            <a:ext cx="1516082" cy="440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1" name="Equation" r:id="rId7" imgW="1473200" imgH="431800" progId="Equation.3">
                    <p:embed/>
                  </p:oleObj>
                </mc:Choice>
                <mc:Fallback>
                  <p:oleObj name="Equation" r:id="rId7" imgW="14732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3999" y="5040929"/>
                          <a:ext cx="1516082" cy="44015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" name="Object 1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4482888"/>
                </p:ext>
              </p:extLst>
            </p:nvPr>
          </p:nvGraphicFramePr>
          <p:xfrm>
            <a:off x="5913437" y="5601116"/>
            <a:ext cx="848939" cy="160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2" name="Equation" r:id="rId9" imgW="634680" imgH="177480" progId="Equation.3">
                    <p:embed/>
                  </p:oleObj>
                </mc:Choice>
                <mc:Fallback>
                  <p:oleObj name="Equation" r:id="rId9" imgW="6346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3437" y="5601116"/>
                          <a:ext cx="848939" cy="1603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" name="TextBox 165"/>
            <p:cNvSpPr txBox="1"/>
            <p:nvPr/>
          </p:nvSpPr>
          <p:spPr>
            <a:xfrm>
              <a:off x="5003999" y="5572496"/>
              <a:ext cx="1295400" cy="2080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olarization =</a:t>
              </a:r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7" name="Object 1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6257554"/>
                </p:ext>
              </p:extLst>
            </p:nvPr>
          </p:nvGraphicFramePr>
          <p:xfrm>
            <a:off x="5332611" y="5834106"/>
            <a:ext cx="1219574" cy="265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3" name="Equation" r:id="rId11" imgW="812520" imgH="228600" progId="Equation.3">
                    <p:embed/>
                  </p:oleObj>
                </mc:Choice>
                <mc:Fallback>
                  <p:oleObj name="Equation" r:id="rId11" imgW="8125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2611" y="5834106"/>
                          <a:ext cx="1219574" cy="265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" name="Object 1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8334320"/>
                </p:ext>
              </p:extLst>
            </p:nvPr>
          </p:nvGraphicFramePr>
          <p:xfrm>
            <a:off x="6817947" y="6264442"/>
            <a:ext cx="1106853" cy="523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4" name="Equation" r:id="rId13" imgW="838080" imgH="495000" progId="Equation.3">
                    <p:embed/>
                  </p:oleObj>
                </mc:Choice>
                <mc:Fallback>
                  <p:oleObj name="Equation" r:id="rId13" imgW="838080" imgH="495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7947" y="6264442"/>
                          <a:ext cx="1106853" cy="5236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" name="Object 1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0342760"/>
                </p:ext>
              </p:extLst>
            </p:nvPr>
          </p:nvGraphicFramePr>
          <p:xfrm>
            <a:off x="5085384" y="6264442"/>
            <a:ext cx="1391616" cy="472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5" name="Equation" r:id="rId15" imgW="1155600" imgH="444240" progId="Equation.3">
                    <p:embed/>
                  </p:oleObj>
                </mc:Choice>
                <mc:Fallback>
                  <p:oleObj name="Equation" r:id="rId15" imgW="115560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5384" y="6264442"/>
                          <a:ext cx="1391616" cy="472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0" name="TextBox 169"/>
            <p:cNvSpPr txBox="1"/>
            <p:nvPr/>
          </p:nvSpPr>
          <p:spPr>
            <a:xfrm>
              <a:off x="4800600" y="4261030"/>
              <a:ext cx="3352800" cy="7629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1200" i="1" dirty="0" smtClean="0">
                  <a:latin typeface="Times New Roman" pitchFamily="18" charset="0"/>
                  <a:cs typeface="Times New Roman" pitchFamily="18" charset="0"/>
                </a:rPr>
                <a:t>e </a:t>
              </a:r>
              <a:r>
                <a:rPr lang="en-IN" sz="1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IN" sz="1200" dirty="0" smtClean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 electronic </a:t>
              </a:r>
              <a:r>
                <a:rPr lang="en-IN" sz="1200" dirty="0" smtClean="0">
                  <a:latin typeface="Times New Roman" pitchFamily="18" charset="0"/>
                  <a:cs typeface="Times New Roman" pitchFamily="18" charset="0"/>
                </a:rPr>
                <a:t>charge ; </a:t>
              </a:r>
            </a:p>
            <a:p>
              <a:r>
                <a:rPr lang="en-US" sz="1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12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IN" sz="1200" i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IN" sz="1200" dirty="0" smtClean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</a:t>
              </a:r>
              <a:r>
                <a:rPr lang="en-IN" sz="1200" dirty="0" smtClean="0">
                  <a:latin typeface="Times New Roman" pitchFamily="18" charset="0"/>
                  <a:cs typeface="Times New Roman" pitchFamily="18" charset="0"/>
                </a:rPr>
                <a:t>the effective mass of free electrons; </a:t>
              </a:r>
            </a:p>
            <a:p>
              <a:r>
                <a:rPr lang="az-Cyrl-AZ" sz="1200" i="1" dirty="0" smtClean="0">
                  <a:latin typeface="Times New Roman" pitchFamily="18" charset="0"/>
                  <a:cs typeface="Times New Roman" pitchFamily="18" charset="0"/>
                </a:rPr>
                <a:t>Г</a:t>
              </a:r>
              <a:r>
                <a:rPr lang="en-IN" sz="1200" i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IN" sz="1200" dirty="0" smtClean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</a:t>
              </a:r>
              <a:r>
                <a:rPr lang="en-IN" sz="1200" dirty="0" smtClean="0">
                  <a:latin typeface="Times New Roman" pitchFamily="18" charset="0"/>
                  <a:cs typeface="Times New Roman" pitchFamily="18" charset="0"/>
                </a:rPr>
                <a:t> damping Coefficient ; </a:t>
              </a:r>
            </a:p>
            <a:p>
              <a:r>
                <a:rPr lang="en-IN" sz="1200" i="1" dirty="0" smtClean="0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IN" sz="1200" dirty="0" smtClean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IN" sz="1200" dirty="0" smtClean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</a:t>
              </a:r>
              <a:r>
                <a:rPr lang="en-IN" sz="1200" dirty="0" smtClean="0">
                  <a:latin typeface="Times New Roman" pitchFamily="18" charset="0"/>
                  <a:cs typeface="Times New Roman" pitchFamily="18" charset="0"/>
                </a:rPr>
                <a:t>amplitude of the incident electric field </a:t>
              </a:r>
            </a:p>
            <a:p>
              <a:r>
                <a:rPr lang="el-GR" sz="1200" i="1" dirty="0" smtClean="0"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lang="en-IN" sz="1200" dirty="0" smtClean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</a:t>
              </a:r>
              <a:r>
                <a:rPr lang="en-IN" sz="1200" dirty="0" smtClean="0">
                  <a:latin typeface="Times New Roman" pitchFamily="18" charset="0"/>
                  <a:cs typeface="Times New Roman" pitchFamily="18" charset="0"/>
                </a:rPr>
                <a:t>frequency of  incident field</a:t>
              </a:r>
            </a:p>
          </p:txBody>
        </p:sp>
      </p:grpSp>
      <p:grpSp>
        <p:nvGrpSpPr>
          <p:cNvPr id="171" name="Group 170"/>
          <p:cNvGrpSpPr/>
          <p:nvPr/>
        </p:nvGrpSpPr>
        <p:grpSpPr>
          <a:xfrm>
            <a:off x="544282" y="3971150"/>
            <a:ext cx="2960918" cy="1986410"/>
            <a:chOff x="6306064" y="2502621"/>
            <a:chExt cx="1981790" cy="1133757"/>
          </a:xfrm>
        </p:grpSpPr>
        <p:pic>
          <p:nvPicPr>
            <p:cNvPr id="172" name="Picture 4"/>
            <p:cNvPicPr>
              <a:picLocks noChangeAspect="1" noChangeArrowheads="1"/>
            </p:cNvPicPr>
            <p:nvPr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6306064" y="2502621"/>
              <a:ext cx="1718518" cy="11337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173" name="Object 1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3842339"/>
                </p:ext>
              </p:extLst>
            </p:nvPr>
          </p:nvGraphicFramePr>
          <p:xfrm>
            <a:off x="7307548" y="3012131"/>
            <a:ext cx="980306" cy="395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6" name="Equation" r:id="rId18" imgW="1193760" imgH="482400" progId="Equation.3">
                    <p:embed/>
                  </p:oleObj>
                </mc:Choice>
                <mc:Fallback>
                  <p:oleObj name="Equation" r:id="rId18" imgW="119376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7548" y="3012131"/>
                          <a:ext cx="980306" cy="395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" name="TextBox 173"/>
          <p:cNvSpPr txBox="1"/>
          <p:nvPr/>
        </p:nvSpPr>
        <p:spPr>
          <a:xfrm>
            <a:off x="2586923" y="6082569"/>
            <a:ext cx="403575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sz="10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. A. Maier, </a:t>
            </a:r>
            <a:r>
              <a:rPr lang="en-US" sz="1000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asmonics</a:t>
            </a:r>
            <a:r>
              <a:rPr lang="en-US" sz="10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Fundamentals and applications , Springer, </a:t>
            </a:r>
            <a:r>
              <a:rPr lang="en-US" sz="1000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7</a:t>
            </a:r>
            <a:endParaRPr lang="en-US" sz="1000" dirty="0">
              <a:solidFill>
                <a:srgbClr val="92D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5" name="TextBox 174"/>
          <p:cNvSpPr txBox="1"/>
          <p:nvPr/>
        </p:nvSpPr>
        <p:spPr>
          <a:xfrm>
            <a:off x="76200" y="104715"/>
            <a:ext cx="2144617" cy="400110"/>
          </a:xfrm>
          <a:prstGeom prst="rect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urface Plasmon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6" name="TextBox 175"/>
          <p:cNvSpPr txBox="1"/>
          <p:nvPr/>
        </p:nvSpPr>
        <p:spPr>
          <a:xfrm>
            <a:off x="228601" y="658713"/>
            <a:ext cx="40806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fine electromagnetic field below diffraction limit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7" name="Group 176"/>
          <p:cNvGrpSpPr/>
          <p:nvPr/>
        </p:nvGrpSpPr>
        <p:grpSpPr>
          <a:xfrm>
            <a:off x="457200" y="1064151"/>
            <a:ext cx="3429000" cy="1498074"/>
            <a:chOff x="5149982" y="788373"/>
            <a:chExt cx="2874599" cy="1069449"/>
          </a:xfrm>
        </p:grpSpPr>
        <p:grpSp>
          <p:nvGrpSpPr>
            <p:cNvPr id="178" name="Group 177"/>
            <p:cNvGrpSpPr/>
            <p:nvPr/>
          </p:nvGrpSpPr>
          <p:grpSpPr>
            <a:xfrm>
              <a:off x="5149982" y="788373"/>
              <a:ext cx="2874599" cy="1069449"/>
              <a:chOff x="5149982" y="788373"/>
              <a:chExt cx="2874599" cy="1069449"/>
            </a:xfrm>
          </p:grpSpPr>
          <p:pic>
            <p:nvPicPr>
              <p:cNvPr id="180" name="Picture 1289" descr="https://upload.wikimedia.org/wikipedia/commons/d/d1/Sketch_of_surface_plasmon.png"/>
              <p:cNvPicPr>
                <a:picLocks noChangeAspect="1" noChangeArrowheads="1"/>
              </p:cNvPicPr>
              <p:nvPr/>
            </p:nvPicPr>
            <p:blipFill>
              <a:blip r:embed="rId2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49982" y="788373"/>
                <a:ext cx="2874599" cy="104754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81" name="TextBox 180"/>
              <p:cNvSpPr txBox="1"/>
              <p:nvPr/>
            </p:nvSpPr>
            <p:spPr>
              <a:xfrm>
                <a:off x="6278447" y="1596212"/>
                <a:ext cx="733427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tal</a:t>
                </a:r>
                <a:endPara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79" name="TextBox 178"/>
            <p:cNvSpPr txBox="1"/>
            <p:nvPr/>
          </p:nvSpPr>
          <p:spPr>
            <a:xfrm>
              <a:off x="6645160" y="883230"/>
              <a:ext cx="73342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ielectric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31431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8" dur="2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" grpId="0"/>
      <p:bldP spid="161" grpId="0" animBg="1"/>
      <p:bldP spid="175" grpId="0" animBg="1"/>
      <p:bldP spid="17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57400" y="6858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jor Goal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0" y="6366319"/>
            <a:ext cx="9144000" cy="473864"/>
            <a:chOff x="0" y="6366319"/>
            <a:chExt cx="9144000" cy="473864"/>
          </a:xfrm>
        </p:grpSpPr>
        <p:sp>
          <p:nvSpPr>
            <p:cNvPr id="4" name="Rectangle 3"/>
            <p:cNvSpPr/>
            <p:nvPr/>
          </p:nvSpPr>
          <p:spPr>
            <a:xfrm>
              <a:off x="11907" y="6382983"/>
              <a:ext cx="9120043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" name="Picture 2" descr="http://identity.ku.edu/images/jhwk4C_RF_OL.jpg"/>
            <p:cNvPicPr>
              <a:picLocks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443090"/>
              <a:ext cx="457200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6" name="Straight Connector 5"/>
            <p:cNvCxnSpPr/>
            <p:nvPr/>
          </p:nvCxnSpPr>
          <p:spPr>
            <a:xfrm>
              <a:off x="0" y="6366319"/>
              <a:ext cx="1371600" cy="0"/>
            </a:xfrm>
            <a:prstGeom prst="line">
              <a:avLst/>
            </a:prstGeom>
            <a:ln w="635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H="1">
              <a:off x="1371600" y="6366319"/>
              <a:ext cx="7772400" cy="0"/>
            </a:xfrm>
            <a:prstGeom prst="line">
              <a:avLst/>
            </a:prstGeom>
            <a:ln w="63500">
              <a:gradFill flip="none" rotWithShape="1">
                <a:gsLst>
                  <a:gs pos="0">
                    <a:srgbClr val="FF9900"/>
                  </a:gs>
                  <a:gs pos="45000">
                    <a:srgbClr val="FF7A00"/>
                  </a:gs>
                  <a:gs pos="100000">
                    <a:srgbClr val="A60604"/>
                  </a:gs>
                  <a:gs pos="68000">
                    <a:srgbClr val="FF0300"/>
                  </a:gs>
                  <a:gs pos="100000">
                    <a:srgbClr val="4D0808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8" name="Picture 6" descr="Image result for ku logo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8822" y="6458039"/>
              <a:ext cx="1546923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" name="TextBox 8"/>
          <p:cNvSpPr txBox="1"/>
          <p:nvPr/>
        </p:nvSpPr>
        <p:spPr>
          <a:xfrm>
            <a:off x="4038600" y="830302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iaturization of Devices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32142" y="1243568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nable Devic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752600" y="101600"/>
            <a:ext cx="523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cal Interconnects at Telecom Wavelength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886128" y="1778000"/>
            <a:ext cx="1333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s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146728" y="2538968"/>
            <a:ext cx="177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raction Limit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927028" y="2533134"/>
            <a:ext cx="177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or EO of Si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52428" y="2902466"/>
            <a:ext cx="22225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ene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892264" y="2098645"/>
            <a:ext cx="5219700" cy="440323"/>
            <a:chOff x="1651036" y="2098645"/>
            <a:chExt cx="5219700" cy="440323"/>
          </a:xfrm>
        </p:grpSpPr>
        <p:cxnSp>
          <p:nvCxnSpPr>
            <p:cNvPr id="14" name="Elbow Connector 13"/>
            <p:cNvCxnSpPr>
              <a:stCxn id="22" idx="0"/>
              <a:endCxn id="21" idx="0"/>
            </p:cNvCxnSpPr>
            <p:nvPr/>
          </p:nvCxnSpPr>
          <p:spPr>
            <a:xfrm rot="16200000" flipH="1">
              <a:off x="4257969" y="-73799"/>
              <a:ext cx="5834" cy="5219700"/>
            </a:xfrm>
            <a:prstGeom prst="bentConnector3">
              <a:avLst>
                <a:gd name="adj1" fmla="val -3918409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4305228" y="2098645"/>
              <a:ext cx="0" cy="20005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3327400" y="872530"/>
            <a:ext cx="615914" cy="568404"/>
            <a:chOff x="3327400" y="872530"/>
            <a:chExt cx="615914" cy="568404"/>
          </a:xfrm>
        </p:grpSpPr>
        <p:cxnSp>
          <p:nvCxnSpPr>
            <p:cNvPr id="55" name="Straight Connector 54"/>
            <p:cNvCxnSpPr/>
            <p:nvPr/>
          </p:nvCxnSpPr>
          <p:spPr>
            <a:xfrm>
              <a:off x="3676686" y="1007428"/>
              <a:ext cx="26662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3676686" y="1008460"/>
              <a:ext cx="0" cy="43247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3676686" y="1440934"/>
              <a:ext cx="26662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Elbow Connector 64"/>
            <p:cNvCxnSpPr/>
            <p:nvPr/>
          </p:nvCxnSpPr>
          <p:spPr>
            <a:xfrm>
              <a:off x="3327400" y="872530"/>
              <a:ext cx="343282" cy="339467"/>
            </a:xfrm>
            <a:prstGeom prst="bentConnector3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Rectangle 28"/>
          <p:cNvSpPr/>
          <p:nvPr/>
        </p:nvSpPr>
        <p:spPr>
          <a:xfrm>
            <a:off x="76200" y="85725"/>
            <a:ext cx="8915400" cy="612488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934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  <p:bldP spid="19" grpId="0"/>
      <p:bldP spid="20" grpId="0"/>
      <p:bldP spid="21" grpId="0"/>
      <p:bldP spid="22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224002"/>
              </p:ext>
            </p:extLst>
          </p:nvPr>
        </p:nvGraphicFramePr>
        <p:xfrm>
          <a:off x="2352775" y="2194313"/>
          <a:ext cx="5810049" cy="922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9" name="Equation" r:id="rId4" imgW="5905500" imgH="939800" progId="Equation.3">
                  <p:embed/>
                </p:oleObj>
              </mc:Choice>
              <mc:Fallback>
                <p:oleObj name="Equation" r:id="rId4" imgW="5905500" imgH="93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775" y="2194313"/>
                        <a:ext cx="5810049" cy="922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TextBox 126"/>
          <p:cNvSpPr txBox="1"/>
          <p:nvPr/>
        </p:nvSpPr>
        <p:spPr>
          <a:xfrm>
            <a:off x="4304005" y="3292182"/>
            <a:ext cx="200154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aband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tribution</a:t>
            </a:r>
            <a:endParaRPr 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6313780" y="3291215"/>
            <a:ext cx="200154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band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tribution</a:t>
            </a:r>
            <a:endParaRPr 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9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362415"/>
              </p:ext>
            </p:extLst>
          </p:nvPr>
        </p:nvGraphicFramePr>
        <p:xfrm>
          <a:off x="194454" y="2941426"/>
          <a:ext cx="1392094" cy="225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0" name="Equation" r:id="rId6" imgW="1473120" imgH="241200" progId="Equation.3">
                  <p:embed/>
                </p:oleObj>
              </mc:Choice>
              <mc:Fallback>
                <p:oleObj name="Equation" r:id="rId6" imgW="147312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54" y="2941426"/>
                        <a:ext cx="1392094" cy="2254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467886"/>
              </p:ext>
            </p:extLst>
          </p:nvPr>
        </p:nvGraphicFramePr>
        <p:xfrm>
          <a:off x="295206" y="3177721"/>
          <a:ext cx="1143000" cy="235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1" name="Equation" r:id="rId8" imgW="1371600" imgH="279400" progId="Equation.3">
                  <p:embed/>
                </p:oleObj>
              </mc:Choice>
              <mc:Fallback>
                <p:oleObj name="Equation" r:id="rId8" imgW="1371600" imgH="279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06" y="3177721"/>
                        <a:ext cx="1143000" cy="235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697866"/>
              </p:ext>
            </p:extLst>
          </p:nvPr>
        </p:nvGraphicFramePr>
        <p:xfrm>
          <a:off x="3610884" y="4626605"/>
          <a:ext cx="1345942" cy="432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2" name="Equation" r:id="rId10" imgW="1473200" imgH="482600" progId="Equation.3">
                  <p:embed/>
                </p:oleObj>
              </mc:Choice>
              <mc:Fallback>
                <p:oleObj name="Equation" r:id="rId10" imgW="1473200" imgH="482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884" y="4626605"/>
                        <a:ext cx="1345942" cy="432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17129"/>
              </p:ext>
            </p:extLst>
          </p:nvPr>
        </p:nvGraphicFramePr>
        <p:xfrm>
          <a:off x="4343400" y="5692700"/>
          <a:ext cx="1066800" cy="206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3" name="Equation" r:id="rId12" imgW="1206500" imgH="228600" progId="Equation.3">
                  <p:embed/>
                </p:oleObj>
              </mc:Choice>
              <mc:Fallback>
                <p:oleObj name="Equation" r:id="rId12" imgW="12065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92700"/>
                        <a:ext cx="1066800" cy="206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" name="Picture 132" descr="C:\Users\susobhan\Desktop\PhD at KU\Project\Waveguide\Graphene_neff.tif"/>
          <p:cNvPicPr/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98" y="3600450"/>
            <a:ext cx="3070200" cy="2390140"/>
          </a:xfrm>
          <a:prstGeom prst="rect">
            <a:avLst/>
          </a:prstGeom>
          <a:noFill/>
          <a:ln>
            <a:noFill/>
          </a:ln>
        </p:spPr>
      </p:pic>
      <p:sp>
        <p:nvSpPr>
          <p:cNvPr id="136" name="Rectangle 135"/>
          <p:cNvSpPr/>
          <p:nvPr/>
        </p:nvSpPr>
        <p:spPr>
          <a:xfrm>
            <a:off x="3400617" y="5681990"/>
            <a:ext cx="104227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ermi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locity </a:t>
            </a:r>
          </a:p>
        </p:txBody>
      </p:sp>
      <p:sp>
        <p:nvSpPr>
          <p:cNvPr id="137" name="Left Brace 136"/>
          <p:cNvSpPr/>
          <p:nvPr/>
        </p:nvSpPr>
        <p:spPr>
          <a:xfrm rot="16200000">
            <a:off x="5124449" y="2192742"/>
            <a:ext cx="234891" cy="208022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Left Brace 137"/>
          <p:cNvSpPr/>
          <p:nvPr/>
        </p:nvSpPr>
        <p:spPr>
          <a:xfrm rot="16200000">
            <a:off x="7129522" y="2565421"/>
            <a:ext cx="234891" cy="132081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Trapezoid 88"/>
          <p:cNvSpPr/>
          <p:nvPr/>
        </p:nvSpPr>
        <p:spPr>
          <a:xfrm>
            <a:off x="4065498" y="1370473"/>
            <a:ext cx="872463" cy="399511"/>
          </a:xfrm>
          <a:prstGeom prst="trapezoid">
            <a:avLst>
              <a:gd name="adj" fmla="val 67856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0" name="Straight Connector 89"/>
          <p:cNvCxnSpPr/>
          <p:nvPr/>
        </p:nvCxnSpPr>
        <p:spPr>
          <a:xfrm>
            <a:off x="4052023" y="480599"/>
            <a:ext cx="897858" cy="128191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>
            <a:off x="4077423" y="1363005"/>
            <a:ext cx="897858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 flipV="1">
            <a:off x="4065498" y="480599"/>
            <a:ext cx="884382" cy="128191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6732121" y="480599"/>
            <a:ext cx="897858" cy="1281917"/>
            <a:chOff x="6732121" y="480599"/>
            <a:chExt cx="897858" cy="1281917"/>
          </a:xfrm>
        </p:grpSpPr>
        <p:sp>
          <p:nvSpPr>
            <p:cNvPr id="100" name="Isosceles Triangle 99"/>
            <p:cNvSpPr/>
            <p:nvPr/>
          </p:nvSpPr>
          <p:spPr>
            <a:xfrm>
              <a:off x="6766220" y="1146908"/>
              <a:ext cx="839948" cy="603703"/>
            </a:xfrm>
            <a:prstGeom prst="triangl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2" name="Straight Connector 101"/>
            <p:cNvCxnSpPr/>
            <p:nvPr/>
          </p:nvCxnSpPr>
          <p:spPr>
            <a:xfrm>
              <a:off x="6732121" y="480599"/>
              <a:ext cx="897858" cy="128191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 flipV="1">
              <a:off x="6745596" y="480599"/>
              <a:ext cx="884382" cy="128191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7" name="Straight Arrow Connector 106"/>
          <p:cNvCxnSpPr/>
          <p:nvPr/>
        </p:nvCxnSpPr>
        <p:spPr>
          <a:xfrm>
            <a:off x="3725529" y="1123112"/>
            <a:ext cx="326494" cy="22495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TextBox 107"/>
          <p:cNvSpPr txBox="1"/>
          <p:nvPr/>
        </p:nvSpPr>
        <p:spPr>
          <a:xfrm>
            <a:off x="3276600" y="766469"/>
            <a:ext cx="1550845" cy="220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oped</a:t>
            </a:r>
            <a:endParaRPr 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6732121" y="386632"/>
            <a:ext cx="2640479" cy="736480"/>
            <a:chOff x="6732121" y="386632"/>
            <a:chExt cx="2640479" cy="736480"/>
          </a:xfrm>
        </p:grpSpPr>
        <p:grpSp>
          <p:nvGrpSpPr>
            <p:cNvPr id="8" name="Group 7"/>
            <p:cNvGrpSpPr/>
            <p:nvPr/>
          </p:nvGrpSpPr>
          <p:grpSpPr>
            <a:xfrm>
              <a:off x="6732121" y="921802"/>
              <a:ext cx="897858" cy="201310"/>
              <a:chOff x="6732121" y="921802"/>
              <a:chExt cx="897858" cy="201310"/>
            </a:xfrm>
          </p:grpSpPr>
          <p:sp>
            <p:nvSpPr>
              <p:cNvPr id="101" name="Isosceles Triangle 100"/>
              <p:cNvSpPr/>
              <p:nvPr/>
            </p:nvSpPr>
            <p:spPr>
              <a:xfrm rot="10800000">
                <a:off x="7068124" y="938292"/>
                <a:ext cx="244870" cy="184820"/>
              </a:xfrm>
              <a:prstGeom prst="triangl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3" name="Straight Connector 102"/>
              <p:cNvCxnSpPr/>
              <p:nvPr/>
            </p:nvCxnSpPr>
            <p:spPr>
              <a:xfrm>
                <a:off x="6732121" y="921802"/>
                <a:ext cx="897858" cy="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9" name="TextBox 108"/>
            <p:cNvSpPr txBox="1"/>
            <p:nvPr/>
          </p:nvSpPr>
          <p:spPr>
            <a:xfrm>
              <a:off x="7821755" y="386632"/>
              <a:ext cx="1550845" cy="220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11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doped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1" name="Straight Arrow Connector 110"/>
            <p:cNvCxnSpPr/>
            <p:nvPr/>
          </p:nvCxnSpPr>
          <p:spPr>
            <a:xfrm flipH="1">
              <a:off x="7557863" y="612546"/>
              <a:ext cx="330461" cy="22924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4637625" y="119782"/>
            <a:ext cx="2523442" cy="1642734"/>
            <a:chOff x="4637625" y="119782"/>
            <a:chExt cx="2523442" cy="1642734"/>
          </a:xfrm>
        </p:grpSpPr>
        <p:sp>
          <p:nvSpPr>
            <p:cNvPr id="105" name="TextBox 104"/>
            <p:cNvSpPr txBox="1"/>
            <p:nvPr/>
          </p:nvSpPr>
          <p:spPr>
            <a:xfrm>
              <a:off x="4637625" y="1066800"/>
              <a:ext cx="1305975" cy="220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ermi level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5439621" y="119782"/>
              <a:ext cx="1721446" cy="1642734"/>
              <a:chOff x="5439621" y="119782"/>
              <a:chExt cx="1721446" cy="1642734"/>
            </a:xfrm>
          </p:grpSpPr>
          <p:cxnSp>
            <p:nvCxnSpPr>
              <p:cNvPr id="98" name="Straight Connector 97"/>
              <p:cNvCxnSpPr/>
              <p:nvPr/>
            </p:nvCxnSpPr>
            <p:spPr>
              <a:xfrm>
                <a:off x="5439621" y="1136493"/>
                <a:ext cx="897858" cy="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" name="Group 2"/>
              <p:cNvGrpSpPr/>
              <p:nvPr/>
            </p:nvGrpSpPr>
            <p:grpSpPr>
              <a:xfrm>
                <a:off x="5439621" y="119782"/>
                <a:ext cx="1721446" cy="1642734"/>
                <a:chOff x="5439621" y="119782"/>
                <a:chExt cx="1721446" cy="1642734"/>
              </a:xfrm>
            </p:grpSpPr>
            <p:sp>
              <p:nvSpPr>
                <p:cNvPr id="93" name="Isosceles Triangle 92"/>
                <p:cNvSpPr/>
                <p:nvPr/>
              </p:nvSpPr>
              <p:spPr>
                <a:xfrm>
                  <a:off x="5464974" y="1152483"/>
                  <a:ext cx="855852" cy="600509"/>
                </a:xfrm>
                <a:prstGeom prst="triangl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97" name="Straight Connector 96"/>
                <p:cNvCxnSpPr/>
                <p:nvPr/>
              </p:nvCxnSpPr>
              <p:spPr>
                <a:xfrm>
                  <a:off x="5439621" y="480599"/>
                  <a:ext cx="897858" cy="1281917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/>
                <p:cNvCxnSpPr/>
                <p:nvPr/>
              </p:nvCxnSpPr>
              <p:spPr>
                <a:xfrm flipV="1">
                  <a:off x="5453096" y="480599"/>
                  <a:ext cx="884382" cy="1281917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Straight Arrow Connector 113"/>
                <p:cNvCxnSpPr/>
                <p:nvPr/>
              </p:nvCxnSpPr>
              <p:spPr>
                <a:xfrm flipV="1">
                  <a:off x="5884192" y="311910"/>
                  <a:ext cx="0" cy="830516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Straight Arrow Connector 115"/>
                <p:cNvCxnSpPr/>
                <p:nvPr/>
              </p:nvCxnSpPr>
              <p:spPr>
                <a:xfrm flipV="1">
                  <a:off x="5900041" y="1123112"/>
                  <a:ext cx="763931" cy="14336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7" name="TextBox 116"/>
                <p:cNvSpPr txBox="1"/>
                <p:nvPr/>
              </p:nvSpPr>
              <p:spPr>
                <a:xfrm>
                  <a:off x="5556513" y="119782"/>
                  <a:ext cx="1305975" cy="2200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1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Energy (E)</a:t>
                  </a:r>
                  <a:endParaRPr lang="en-US" sz="11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8" name="TextBox 117"/>
                <p:cNvSpPr txBox="1"/>
                <p:nvPr/>
              </p:nvSpPr>
              <p:spPr>
                <a:xfrm>
                  <a:off x="5936716" y="870075"/>
                  <a:ext cx="1224351" cy="2200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1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omentum (k)</a:t>
                  </a:r>
                  <a:endParaRPr lang="en-US" sz="11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cxnSp>
        <p:nvCxnSpPr>
          <p:cNvPr id="121" name="Straight Arrow Connector 120"/>
          <p:cNvCxnSpPr/>
          <p:nvPr/>
        </p:nvCxnSpPr>
        <p:spPr>
          <a:xfrm>
            <a:off x="3965451" y="1905000"/>
            <a:ext cx="375764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TextBox 122"/>
          <p:cNvSpPr txBox="1"/>
          <p:nvPr/>
        </p:nvSpPr>
        <p:spPr>
          <a:xfrm>
            <a:off x="5114702" y="1699377"/>
            <a:ext cx="1550845" cy="220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emical Potential</a:t>
            </a:r>
            <a:endParaRPr 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2" name="TextBox 141"/>
          <p:cNvSpPr txBox="1"/>
          <p:nvPr/>
        </p:nvSpPr>
        <p:spPr>
          <a:xfrm>
            <a:off x="1485900" y="2904202"/>
            <a:ext cx="159503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ermi-Dirac distribution</a:t>
            </a:r>
            <a:endParaRPr 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" name="TextBox 142"/>
          <p:cNvSpPr txBox="1"/>
          <p:nvPr/>
        </p:nvSpPr>
        <p:spPr>
          <a:xfrm>
            <a:off x="3709777" y="4415800"/>
            <a:ext cx="125925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emical Potential</a:t>
            </a:r>
            <a:endParaRPr 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" name="Rectangle 59"/>
          <p:cNvSpPr>
            <a:spLocks noChangeArrowheads="1"/>
          </p:cNvSpPr>
          <p:nvPr/>
        </p:nvSpPr>
        <p:spPr bwMode="auto">
          <a:xfrm>
            <a:off x="0" y="-285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200025" y="3409950"/>
            <a:ext cx="2839163" cy="261610"/>
            <a:chOff x="200025" y="3409950"/>
            <a:chExt cx="2839163" cy="261610"/>
          </a:xfrm>
        </p:grpSpPr>
        <p:graphicFrame>
          <p:nvGraphicFramePr>
            <p:cNvPr id="145" name="Object 1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0195969"/>
                </p:ext>
              </p:extLst>
            </p:nvPr>
          </p:nvGraphicFramePr>
          <p:xfrm>
            <a:off x="200025" y="3419475"/>
            <a:ext cx="190500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24" name="Equation" r:id="rId15" imgW="190417" imgH="241195" progId="Equation.3">
                    <p:embed/>
                  </p:oleObj>
                </mc:Choice>
                <mc:Fallback>
                  <p:oleObj name="Equation" r:id="rId15" imgW="190417" imgH="241195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25" y="3419475"/>
                          <a:ext cx="190500" cy="23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6" name="Rectangle 145"/>
            <p:cNvSpPr/>
            <p:nvPr/>
          </p:nvSpPr>
          <p:spPr>
            <a:xfrm>
              <a:off x="281702" y="3409950"/>
              <a:ext cx="2757486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0.34 nm, thickness of mono layer graphene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7" name="Rectangle 146"/>
          <p:cNvSpPr/>
          <p:nvPr/>
        </p:nvSpPr>
        <p:spPr>
          <a:xfrm>
            <a:off x="133350" y="2144994"/>
            <a:ext cx="1453198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N" sz="1400" b="1" dirty="0" smtClean="0">
                <a:latin typeface="Times New Roman" pitchFamily="18" charset="0"/>
                <a:cs typeface="Times New Roman" pitchFamily="18" charset="0"/>
              </a:rPr>
              <a:t>Kubo’s formula</a:t>
            </a:r>
            <a:endParaRPr lang="en-IN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9" name="Rectangle 148"/>
          <p:cNvSpPr/>
          <p:nvPr/>
        </p:nvSpPr>
        <p:spPr>
          <a:xfrm>
            <a:off x="124372" y="2133600"/>
            <a:ext cx="8638628" cy="411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289" name="Picture 169" descr="http://images.gizmag.com/hero/graphene_sheet_strength.jp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06" y="483755"/>
            <a:ext cx="2709371" cy="15182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1" name="Group 50"/>
          <p:cNvGrpSpPr/>
          <p:nvPr/>
        </p:nvGrpSpPr>
        <p:grpSpPr>
          <a:xfrm>
            <a:off x="0" y="6366319"/>
            <a:ext cx="9144000" cy="473864"/>
            <a:chOff x="0" y="6366319"/>
            <a:chExt cx="9144000" cy="473864"/>
          </a:xfrm>
        </p:grpSpPr>
        <p:sp>
          <p:nvSpPr>
            <p:cNvPr id="52" name="Rectangle 51"/>
            <p:cNvSpPr/>
            <p:nvPr/>
          </p:nvSpPr>
          <p:spPr>
            <a:xfrm>
              <a:off x="11907" y="6382983"/>
              <a:ext cx="9120043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3" name="Picture 2" descr="http://identity.ku.edu/images/jhwk4C_RF_OL.jpg"/>
            <p:cNvPicPr>
              <a:picLocks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443090"/>
              <a:ext cx="457200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54" name="Straight Connector 53"/>
            <p:cNvCxnSpPr/>
            <p:nvPr/>
          </p:nvCxnSpPr>
          <p:spPr>
            <a:xfrm>
              <a:off x="0" y="6366319"/>
              <a:ext cx="1371600" cy="0"/>
            </a:xfrm>
            <a:prstGeom prst="line">
              <a:avLst/>
            </a:prstGeom>
            <a:ln w="635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1371600" y="6366319"/>
              <a:ext cx="7772400" cy="0"/>
            </a:xfrm>
            <a:prstGeom prst="line">
              <a:avLst/>
            </a:prstGeom>
            <a:ln w="63500">
              <a:gradFill flip="none" rotWithShape="1">
                <a:gsLst>
                  <a:gs pos="0">
                    <a:srgbClr val="FF9900"/>
                  </a:gs>
                  <a:gs pos="45000">
                    <a:srgbClr val="FF7A00"/>
                  </a:gs>
                  <a:gs pos="100000">
                    <a:srgbClr val="A60604"/>
                  </a:gs>
                  <a:gs pos="68000">
                    <a:srgbClr val="FF0300"/>
                  </a:gs>
                  <a:gs pos="100000">
                    <a:srgbClr val="4D0808"/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56" name="Picture 6" descr="Image result for ku logo"/>
            <p:cNvPicPr>
              <a:picLocks noChangeAspect="1" noChangeArrowheads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8822" y="6458039"/>
              <a:ext cx="1546923" cy="365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60" name="TextBox 59"/>
          <p:cNvSpPr txBox="1"/>
          <p:nvPr/>
        </p:nvSpPr>
        <p:spPr>
          <a:xfrm>
            <a:off x="3495277" y="5062054"/>
            <a:ext cx="1895227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1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ielectric constant </a:t>
            </a:r>
          </a:p>
          <a:p>
            <a:r>
              <a:rPr lang="en-US" sz="1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1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ickness of SiO</a:t>
            </a:r>
            <a:r>
              <a:rPr lang="en-US" sz="11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ayer</a:t>
            </a:r>
          </a:p>
          <a:p>
            <a:r>
              <a:rPr lang="en-US" sz="1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1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irac voltage</a:t>
            </a:r>
            <a:endParaRPr 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8600" y="6002179"/>
            <a:ext cx="243988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10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. W. Hanson, </a:t>
            </a:r>
            <a:r>
              <a:rPr lang="en-US" sz="1000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. Appl. Phys</a:t>
            </a:r>
            <a:r>
              <a:rPr lang="en-US" sz="1000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0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3, </a:t>
            </a:r>
            <a:r>
              <a:rPr lang="en-US" sz="1000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4302.</a:t>
            </a:r>
            <a:endParaRPr lang="en-US" sz="1000" dirty="0">
              <a:solidFill>
                <a:srgbClr val="92D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1" name="Rectangle 140"/>
          <p:cNvSpPr/>
          <p:nvPr/>
        </p:nvSpPr>
        <p:spPr>
          <a:xfrm>
            <a:off x="128904" y="53975"/>
            <a:ext cx="2906396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IN" sz="1400" b="1" dirty="0" smtClean="0">
                <a:latin typeface="Times New Roman" pitchFamily="18" charset="0"/>
                <a:cs typeface="Times New Roman" pitchFamily="18" charset="0"/>
              </a:rPr>
              <a:t>Energy Band Diagram of Graphene</a:t>
            </a:r>
            <a:endParaRPr lang="en-IN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8" name="Rectangle 147"/>
          <p:cNvSpPr/>
          <p:nvPr/>
        </p:nvSpPr>
        <p:spPr>
          <a:xfrm>
            <a:off x="124372" y="45316"/>
            <a:ext cx="8638628" cy="201208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5445459" y="3503561"/>
            <a:ext cx="3569176" cy="2580742"/>
            <a:chOff x="5445459" y="3503561"/>
            <a:chExt cx="3569176" cy="2580742"/>
          </a:xfrm>
        </p:grpSpPr>
        <p:sp>
          <p:nvSpPr>
            <p:cNvPr id="58" name="TextBox 57"/>
            <p:cNvSpPr txBox="1"/>
            <p:nvPr/>
          </p:nvSpPr>
          <p:spPr>
            <a:xfrm>
              <a:off x="6919739" y="5807304"/>
              <a:ext cx="98556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-</a:t>
              </a:r>
              <a:r>
                <a:rPr lang="en-US" sz="12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1200" b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irc</a:t>
              </a:r>
              <a:endPara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5746" name="Picture 626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02030" y="3503561"/>
              <a:ext cx="3512605" cy="24400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0" name="TextBox 79"/>
            <p:cNvSpPr txBox="1"/>
            <p:nvPr/>
          </p:nvSpPr>
          <p:spPr>
            <a:xfrm rot="16200000">
              <a:off x="4601150" y="4463810"/>
              <a:ext cx="196561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emical Potential (eV)</a:t>
              </a:r>
              <a:endPara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276600" y="3619500"/>
            <a:ext cx="2314575" cy="600709"/>
            <a:chOff x="3276600" y="3619500"/>
            <a:chExt cx="2314575" cy="600709"/>
          </a:xfrm>
        </p:grpSpPr>
        <p:grpSp>
          <p:nvGrpSpPr>
            <p:cNvPr id="14" name="Group 13"/>
            <p:cNvGrpSpPr/>
            <p:nvPr/>
          </p:nvGrpSpPr>
          <p:grpSpPr>
            <a:xfrm>
              <a:off x="3541119" y="3619500"/>
              <a:ext cx="2050056" cy="600709"/>
              <a:chOff x="3541119" y="3619500"/>
              <a:chExt cx="2050056" cy="600709"/>
            </a:xfrm>
          </p:grpSpPr>
          <p:grpSp>
            <p:nvGrpSpPr>
              <p:cNvPr id="11" name="Group 10"/>
              <p:cNvGrpSpPr/>
              <p:nvPr/>
            </p:nvGrpSpPr>
            <p:grpSpPr>
              <a:xfrm>
                <a:off x="3541119" y="3619500"/>
                <a:ext cx="1845565" cy="600709"/>
                <a:chOff x="3531391" y="3612040"/>
                <a:chExt cx="1845565" cy="600709"/>
              </a:xfrm>
            </p:grpSpPr>
            <p:sp>
              <p:nvSpPr>
                <p:cNvPr id="63" name="Rectangle 62"/>
                <p:cNvSpPr/>
                <p:nvPr/>
              </p:nvSpPr>
              <p:spPr>
                <a:xfrm>
                  <a:off x="3962399" y="3797737"/>
                  <a:ext cx="1400175" cy="286434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64" name="Straight Connector 63"/>
                <p:cNvCxnSpPr/>
                <p:nvPr/>
              </p:nvCxnSpPr>
              <p:spPr>
                <a:xfrm>
                  <a:off x="3960019" y="3759991"/>
                  <a:ext cx="1400175" cy="0"/>
                </a:xfrm>
                <a:prstGeom prst="line">
                  <a:avLst/>
                </a:prstGeom>
                <a:ln w="50800">
                  <a:solidFill>
                    <a:srgbClr val="00B05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6" name="TextBox 65"/>
                <p:cNvSpPr txBox="1"/>
                <p:nvPr/>
              </p:nvSpPr>
              <p:spPr>
                <a:xfrm>
                  <a:off x="3962400" y="3733800"/>
                  <a:ext cx="6858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i="1" dirty="0" err="1" smtClean="0">
                      <a:latin typeface="Symbol" panose="05050102010706020507" pitchFamily="18" charset="2"/>
                    </a:rPr>
                    <a:t>e</a:t>
                  </a:r>
                  <a:r>
                    <a:rPr lang="en-US" i="1" baseline="-25000" dirty="0" err="1" smtClean="0"/>
                    <a:t>ox</a:t>
                  </a:r>
                  <a:endParaRPr lang="en-US" dirty="0">
                    <a:solidFill>
                      <a:schemeClr val="bg1">
                        <a:lumMod val="95000"/>
                      </a:schemeClr>
                    </a:solidFill>
                  </a:endParaRPr>
                </a:p>
              </p:txBody>
            </p:sp>
            <p:cxnSp>
              <p:nvCxnSpPr>
                <p:cNvPr id="4" name="Straight Connector 3"/>
                <p:cNvCxnSpPr/>
                <p:nvPr/>
              </p:nvCxnSpPr>
              <p:spPr>
                <a:xfrm>
                  <a:off x="3950492" y="4084171"/>
                  <a:ext cx="1426464" cy="0"/>
                </a:xfrm>
                <a:prstGeom prst="line">
                  <a:avLst/>
                </a:prstGeom>
                <a:ln w="3810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/>
                <p:cNvCxnSpPr/>
                <p:nvPr/>
              </p:nvCxnSpPr>
              <p:spPr>
                <a:xfrm flipV="1">
                  <a:off x="4010056" y="3619500"/>
                  <a:ext cx="0" cy="114301"/>
                </a:xfrm>
                <a:prstGeom prst="line">
                  <a:avLst/>
                </a:prstGeom>
                <a:ln w="2540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Straight Connector 78"/>
                <p:cNvCxnSpPr/>
                <p:nvPr/>
              </p:nvCxnSpPr>
              <p:spPr>
                <a:xfrm>
                  <a:off x="3598664" y="3621564"/>
                  <a:ext cx="425650" cy="0"/>
                </a:xfrm>
                <a:prstGeom prst="line">
                  <a:avLst/>
                </a:prstGeom>
                <a:ln w="2540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Straight Connector 80"/>
                <p:cNvCxnSpPr/>
                <p:nvPr/>
              </p:nvCxnSpPr>
              <p:spPr>
                <a:xfrm>
                  <a:off x="3608216" y="3612040"/>
                  <a:ext cx="0" cy="272098"/>
                </a:xfrm>
                <a:prstGeom prst="line">
                  <a:avLst/>
                </a:prstGeom>
                <a:ln w="2540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Straight Connector 83"/>
                <p:cNvCxnSpPr/>
                <p:nvPr/>
              </p:nvCxnSpPr>
              <p:spPr>
                <a:xfrm>
                  <a:off x="3596283" y="4210368"/>
                  <a:ext cx="418507" cy="0"/>
                </a:xfrm>
                <a:prstGeom prst="line">
                  <a:avLst/>
                </a:prstGeom>
                <a:ln w="2540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Straight Connector 84"/>
                <p:cNvCxnSpPr/>
                <p:nvPr/>
              </p:nvCxnSpPr>
              <p:spPr>
                <a:xfrm flipV="1">
                  <a:off x="4003592" y="4103133"/>
                  <a:ext cx="0" cy="107235"/>
                </a:xfrm>
                <a:prstGeom prst="line">
                  <a:avLst/>
                </a:prstGeom>
                <a:ln w="2540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Straight Connector 105"/>
                <p:cNvCxnSpPr/>
                <p:nvPr/>
              </p:nvCxnSpPr>
              <p:spPr>
                <a:xfrm>
                  <a:off x="3606459" y="3940651"/>
                  <a:ext cx="0" cy="272098"/>
                </a:xfrm>
                <a:prstGeom prst="line">
                  <a:avLst/>
                </a:prstGeom>
                <a:ln w="2540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Straight Connector 109"/>
                <p:cNvCxnSpPr/>
                <p:nvPr/>
              </p:nvCxnSpPr>
              <p:spPr>
                <a:xfrm>
                  <a:off x="3531391" y="3888900"/>
                  <a:ext cx="15240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Straight Connector 111"/>
                <p:cNvCxnSpPr/>
                <p:nvPr/>
              </p:nvCxnSpPr>
              <p:spPr>
                <a:xfrm>
                  <a:off x="3571868" y="3936192"/>
                  <a:ext cx="7620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3" name="TextBox 82"/>
              <p:cNvSpPr txBox="1"/>
              <p:nvPr/>
            </p:nvSpPr>
            <p:spPr>
              <a:xfrm>
                <a:off x="4527216" y="3809226"/>
                <a:ext cx="1063959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12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x</a:t>
                </a:r>
                <a:r>
                  <a:rPr 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82" name="TextBox 81"/>
            <p:cNvSpPr txBox="1"/>
            <p:nvPr/>
          </p:nvSpPr>
          <p:spPr>
            <a:xfrm>
              <a:off x="3276600" y="3757653"/>
              <a:ext cx="457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endPara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25586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" grpId="0"/>
      <p:bldP spid="128" grpId="0"/>
      <p:bldP spid="136" grpId="0"/>
      <p:bldP spid="137" grpId="0" animBg="1"/>
      <p:bldP spid="138" grpId="0" animBg="1"/>
      <p:bldP spid="89" grpId="0" animBg="1"/>
      <p:bldP spid="108" grpId="0"/>
      <p:bldP spid="123" grpId="0"/>
      <p:bldP spid="142" grpId="0"/>
      <p:bldP spid="143" grpId="0"/>
      <p:bldP spid="147" grpId="0" animBg="1"/>
      <p:bldP spid="149" grpId="0" animBg="1"/>
      <p:bldP spid="60" grpId="0"/>
      <p:bldP spid="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667</TotalTime>
  <Words>1266</Words>
  <Application>Microsoft Office PowerPoint</Application>
  <PresentationFormat>On-screen Show (4:3)</PresentationFormat>
  <Paragraphs>368</Paragraphs>
  <Slides>39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2" baseType="lpstr">
      <vt:lpstr>Office Theme</vt:lpstr>
      <vt:lpstr>Equation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ilica glass nanowaveguid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sobhan Das</dc:creator>
  <cp:lastModifiedBy>Pam</cp:lastModifiedBy>
  <cp:revision>343</cp:revision>
  <dcterms:created xsi:type="dcterms:W3CDTF">2006-08-16T00:00:00Z</dcterms:created>
  <dcterms:modified xsi:type="dcterms:W3CDTF">2016-12-08T14:43:06Z</dcterms:modified>
</cp:coreProperties>
</file>